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7"/>
  </p:notesMasterIdLst>
  <p:handoutMasterIdLst>
    <p:handoutMasterId r:id="rId58"/>
  </p:handoutMasterIdLst>
  <p:sldIdLst>
    <p:sldId id="336" r:id="rId2"/>
    <p:sldId id="257" r:id="rId3"/>
    <p:sldId id="279" r:id="rId4"/>
    <p:sldId id="288" r:id="rId5"/>
    <p:sldId id="258" r:id="rId6"/>
    <p:sldId id="260" r:id="rId7"/>
    <p:sldId id="289" r:id="rId8"/>
    <p:sldId id="301" r:id="rId9"/>
    <p:sldId id="302" r:id="rId10"/>
    <p:sldId id="290" r:id="rId11"/>
    <p:sldId id="291" r:id="rId12"/>
    <p:sldId id="306" r:id="rId13"/>
    <p:sldId id="305" r:id="rId14"/>
    <p:sldId id="303" r:id="rId15"/>
    <p:sldId id="304" r:id="rId16"/>
    <p:sldId id="266" r:id="rId17"/>
    <p:sldId id="351" r:id="rId18"/>
    <p:sldId id="350" r:id="rId19"/>
    <p:sldId id="292" r:id="rId20"/>
    <p:sldId id="267" r:id="rId21"/>
    <p:sldId id="337" r:id="rId22"/>
    <p:sldId id="308" r:id="rId23"/>
    <p:sldId id="342" r:id="rId24"/>
    <p:sldId id="343" r:id="rId25"/>
    <p:sldId id="309" r:id="rId26"/>
    <p:sldId id="310" r:id="rId27"/>
    <p:sldId id="311" r:id="rId28"/>
    <p:sldId id="344" r:id="rId29"/>
    <p:sldId id="345" r:id="rId30"/>
    <p:sldId id="312" r:id="rId31"/>
    <p:sldId id="313" r:id="rId32"/>
    <p:sldId id="314" r:id="rId33"/>
    <p:sldId id="346" r:id="rId34"/>
    <p:sldId id="347" r:id="rId35"/>
    <p:sldId id="315" r:id="rId36"/>
    <p:sldId id="319" r:id="rId37"/>
    <p:sldId id="320" r:id="rId38"/>
    <p:sldId id="348" r:id="rId39"/>
    <p:sldId id="349" r:id="rId40"/>
    <p:sldId id="353" r:id="rId41"/>
    <p:sldId id="324" r:id="rId42"/>
    <p:sldId id="321" r:id="rId43"/>
    <p:sldId id="322" r:id="rId44"/>
    <p:sldId id="335" r:id="rId45"/>
    <p:sldId id="329" r:id="rId46"/>
    <p:sldId id="325" r:id="rId47"/>
    <p:sldId id="323" r:id="rId48"/>
    <p:sldId id="328" r:id="rId49"/>
    <p:sldId id="326" r:id="rId50"/>
    <p:sldId id="338" r:id="rId51"/>
    <p:sldId id="339" r:id="rId52"/>
    <p:sldId id="340" r:id="rId53"/>
    <p:sldId id="352" r:id="rId54"/>
    <p:sldId id="327" r:id="rId55"/>
    <p:sldId id="341" r:id="rId56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43" autoAdjust="0"/>
    <p:restoredTop sz="86483"/>
  </p:normalViewPr>
  <p:slideViewPr>
    <p:cSldViewPr>
      <p:cViewPr varScale="1">
        <p:scale>
          <a:sx n="102" d="100"/>
          <a:sy n="102" d="100"/>
        </p:scale>
        <p:origin x="183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22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5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39.emf"/><Relationship Id="rId7" Type="http://schemas.openxmlformats.org/officeDocument/2006/relationships/image" Target="../media/image12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5.emf"/><Relationship Id="rId1" Type="http://schemas.openxmlformats.org/officeDocument/2006/relationships/image" Target="../media/image45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59.emf"/><Relationship Id="rId1" Type="http://schemas.openxmlformats.org/officeDocument/2006/relationships/image" Target="../media/image6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5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65.emf"/><Relationship Id="rId1" Type="http://schemas.openxmlformats.org/officeDocument/2006/relationships/image" Target="../media/image6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7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71.emf"/><Relationship Id="rId1" Type="http://schemas.openxmlformats.org/officeDocument/2006/relationships/image" Target="../media/image7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1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1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31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5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19.emf"/><Relationship Id="rId7" Type="http://schemas.openxmlformats.org/officeDocument/2006/relationships/image" Target="../media/image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6B1CF726-66F8-474B-BA26-8C333680457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3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A775107C-0565-FB4C-A9F7-9A903BE5C16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3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60" name="Rectangle 4">
            <a:extLst>
              <a:ext uri="{FF2B5EF4-FFF2-40B4-BE49-F238E27FC236}">
                <a16:creationId xmlns:a16="http://schemas.microsoft.com/office/drawing/2014/main" id="{FDC1F759-35BA-4F42-8414-2E33BBC12BC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3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6261" name="Rectangle 5">
            <a:extLst>
              <a:ext uri="{FF2B5EF4-FFF2-40B4-BE49-F238E27FC236}">
                <a16:creationId xmlns:a16="http://schemas.microsoft.com/office/drawing/2014/main" id="{206487C7-EC63-2944-999B-C459E8A0F49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31338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3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713C74B-A8FA-234A-B49E-0D1C2127BC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705EB7C-0469-4F41-A916-BB65D108A2C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2815A8A-C1E2-DA41-8341-D75C59F383C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C4B0872-2CF6-4F4D-B165-2DA44A68ED8B}" type="datetimeFigureOut">
              <a:rPr lang="zh-CN" altLang="en-US"/>
              <a:pPr>
                <a:defRPr/>
              </a:pPr>
              <a:t>2021/4/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A4FECE95-65FB-F747-91E9-29F05DA9E82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A91A744A-EF73-274D-B78F-1E954D8D2C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41DBEFA-A424-264C-B35E-65694DDDF5D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63C4839-BBD0-184A-8785-EA1EB7D5BC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1AAC351-4001-D948-A5E3-315069B201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幻灯片图像占位符 1">
            <a:extLst>
              <a:ext uri="{FF2B5EF4-FFF2-40B4-BE49-F238E27FC236}">
                <a16:creationId xmlns:a16="http://schemas.microsoft.com/office/drawing/2014/main" id="{ACF46D9E-3E22-D042-BEFC-3B07FE43FC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2" name="备注占位符 2">
            <a:extLst>
              <a:ext uri="{FF2B5EF4-FFF2-40B4-BE49-F238E27FC236}">
                <a16:creationId xmlns:a16="http://schemas.microsoft.com/office/drawing/2014/main" id="{3FFE4C7F-62EF-4C48-9223-C4C225D677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66563" name="灯片编号占位符 3">
            <a:extLst>
              <a:ext uri="{FF2B5EF4-FFF2-40B4-BE49-F238E27FC236}">
                <a16:creationId xmlns:a16="http://schemas.microsoft.com/office/drawing/2014/main" id="{79FADE00-3743-3144-872C-2867FAA760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1E4A454-4477-624E-AE3C-EB2AE2B309D9}" type="slidenum">
              <a:rPr lang="zh-CN" altLang="en-US" sz="1200" smtClean="0"/>
              <a:pPr/>
              <a:t>1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幻灯片图像占位符 1">
            <a:extLst>
              <a:ext uri="{FF2B5EF4-FFF2-40B4-BE49-F238E27FC236}">
                <a16:creationId xmlns:a16="http://schemas.microsoft.com/office/drawing/2014/main" id="{80570408-FE2A-434F-A191-9A519E32CC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6" name="备注占位符 2">
            <a:extLst>
              <a:ext uri="{FF2B5EF4-FFF2-40B4-BE49-F238E27FC236}">
                <a16:creationId xmlns:a16="http://schemas.microsoft.com/office/drawing/2014/main" id="{5ADB56C7-109E-B144-A0A9-140250906E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67587" name="灯片编号占位符 3">
            <a:extLst>
              <a:ext uri="{FF2B5EF4-FFF2-40B4-BE49-F238E27FC236}">
                <a16:creationId xmlns:a16="http://schemas.microsoft.com/office/drawing/2014/main" id="{02DC3D66-F003-8B40-A841-5AFC322D29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6DBBAD8-E634-6644-B1F1-8C686684DED8}" type="slidenum">
              <a:rPr lang="zh-CN" altLang="en-US" sz="1200" smtClean="0"/>
              <a:pPr/>
              <a:t>8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AC351-4001-D948-A5E3-315069B201AC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156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>
            <a:extLst>
              <a:ext uri="{FF2B5EF4-FFF2-40B4-BE49-F238E27FC236}">
                <a16:creationId xmlns:a16="http://schemas.microsoft.com/office/drawing/2014/main" id="{18B9DA5F-E02C-5942-819A-013892D15C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0" name="备注占位符 2">
            <a:extLst>
              <a:ext uri="{FF2B5EF4-FFF2-40B4-BE49-F238E27FC236}">
                <a16:creationId xmlns:a16="http://schemas.microsoft.com/office/drawing/2014/main" id="{254B7990-64EB-B14D-BD8E-137124E3B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68611" name="灯片编号占位符 3">
            <a:extLst>
              <a:ext uri="{FF2B5EF4-FFF2-40B4-BE49-F238E27FC236}">
                <a16:creationId xmlns:a16="http://schemas.microsoft.com/office/drawing/2014/main" id="{E70CF84F-3D33-9444-987D-8A2DC24D80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433E03E-7B2A-C246-8F16-B4914679CCF3}" type="slidenum">
              <a:rPr lang="zh-CN" altLang="en-US" sz="1200" smtClean="0"/>
              <a:pPr/>
              <a:t>20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>
            <a:extLst>
              <a:ext uri="{FF2B5EF4-FFF2-40B4-BE49-F238E27FC236}">
                <a16:creationId xmlns:a16="http://schemas.microsoft.com/office/drawing/2014/main" id="{0189A625-2821-8E49-84D6-4226C52BC5E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2" name="备注占位符 2">
            <a:extLst>
              <a:ext uri="{FF2B5EF4-FFF2-40B4-BE49-F238E27FC236}">
                <a16:creationId xmlns:a16="http://schemas.microsoft.com/office/drawing/2014/main" id="{426FEF61-2450-B246-8A25-42689D4DE96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6083" name="灯片编号占位符 3">
            <a:extLst>
              <a:ext uri="{FF2B5EF4-FFF2-40B4-BE49-F238E27FC236}">
                <a16:creationId xmlns:a16="http://schemas.microsoft.com/office/drawing/2014/main" id="{696B409A-32C6-C249-AF69-AA524B986E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1A18F6-FEAC-8542-B23F-4FC259017D26}" type="slidenum">
              <a:rPr lang="zh-CN" altLang="en-US" sz="1200" smtClean="0"/>
              <a:pPr/>
              <a:t>2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AC351-4001-D948-A5E3-315069B201AC}" type="slidenum">
              <a:rPr lang="zh-CN" altLang="en-US" smtClean="0"/>
              <a:pPr>
                <a:defRPr/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680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AC351-4001-D948-A5E3-315069B201AC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807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>
            <a:extLst>
              <a:ext uri="{FF2B5EF4-FFF2-40B4-BE49-F238E27FC236}">
                <a16:creationId xmlns:a16="http://schemas.microsoft.com/office/drawing/2014/main" id="{BEA41286-E25F-7E44-A3C6-096FF70DBF7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1027">
              <a:extLst>
                <a:ext uri="{FF2B5EF4-FFF2-40B4-BE49-F238E27FC236}">
                  <a16:creationId xmlns:a16="http://schemas.microsoft.com/office/drawing/2014/main" id="{96355D72-34D5-ED4B-BA04-D8782FAAA07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1028">
                <a:extLst>
                  <a:ext uri="{FF2B5EF4-FFF2-40B4-BE49-F238E27FC236}">
                    <a16:creationId xmlns:a16="http://schemas.microsoft.com/office/drawing/2014/main" id="{0076CE12-0772-3744-946A-4BC8A229F51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533" y="773"/>
                <a:ext cx="1333" cy="1485"/>
              </a:xfrm>
              <a:custGeom>
                <a:avLst/>
                <a:gdLst>
                  <a:gd name="T0" fmla="*/ 10134 w 596"/>
                  <a:gd name="T1" fmla="*/ 226141 h 666"/>
                  <a:gd name="T2" fmla="*/ 3628 w 596"/>
                  <a:gd name="T3" fmla="*/ 208275 h 666"/>
                  <a:gd name="T4" fmla="*/ 0 w 596"/>
                  <a:gd name="T5" fmla="*/ 176481 h 666"/>
                  <a:gd name="T6" fmla="*/ 2525 w 596"/>
                  <a:gd name="T7" fmla="*/ 135697 h 666"/>
                  <a:gd name="T8" fmla="*/ 15663 w 596"/>
                  <a:gd name="T9" fmla="*/ 92320 h 666"/>
                  <a:gd name="T10" fmla="*/ 43041 w 596"/>
                  <a:gd name="T11" fmla="*/ 51259 h 666"/>
                  <a:gd name="T12" fmla="*/ 88976 w 596"/>
                  <a:gd name="T13" fmla="*/ 18913 h 666"/>
                  <a:gd name="T14" fmla="*/ 154561 w 596"/>
                  <a:gd name="T15" fmla="*/ 1108 h 666"/>
                  <a:gd name="T16" fmla="*/ 237967 w 596"/>
                  <a:gd name="T17" fmla="*/ 5510 h 666"/>
                  <a:gd name="T18" fmla="*/ 303173 w 596"/>
                  <a:gd name="T19" fmla="*/ 41674 h 666"/>
                  <a:gd name="T20" fmla="*/ 346862 w 596"/>
                  <a:gd name="T21" fmla="*/ 100920 h 666"/>
                  <a:gd name="T22" fmla="*/ 370162 w 596"/>
                  <a:gd name="T23" fmla="*/ 173397 h 666"/>
                  <a:gd name="T24" fmla="*/ 372614 w 596"/>
                  <a:gd name="T25" fmla="*/ 249946 h 666"/>
                  <a:gd name="T26" fmla="*/ 354466 w 596"/>
                  <a:gd name="T27" fmla="*/ 320858 h 666"/>
                  <a:gd name="T28" fmla="*/ 317435 w 596"/>
                  <a:gd name="T29" fmla="*/ 375656 h 666"/>
                  <a:gd name="T30" fmla="*/ 261239 w 596"/>
                  <a:gd name="T31" fmla="*/ 405019 h 666"/>
                  <a:gd name="T32" fmla="*/ 243577 w 596"/>
                  <a:gd name="T33" fmla="*/ 402428 h 666"/>
                  <a:gd name="T34" fmla="*/ 276032 w 596"/>
                  <a:gd name="T35" fmla="*/ 377043 h 666"/>
                  <a:gd name="T36" fmla="*/ 301772 w 596"/>
                  <a:gd name="T37" fmla="*/ 332397 h 666"/>
                  <a:gd name="T38" fmla="*/ 318565 w 596"/>
                  <a:gd name="T39" fmla="*/ 277236 h 666"/>
                  <a:gd name="T40" fmla="*/ 325547 w 596"/>
                  <a:gd name="T41" fmla="*/ 217044 h 666"/>
                  <a:gd name="T42" fmla="*/ 321922 w 596"/>
                  <a:gd name="T43" fmla="*/ 157584 h 666"/>
                  <a:gd name="T44" fmla="*/ 303779 w 596"/>
                  <a:gd name="T45" fmla="*/ 106309 h 666"/>
                  <a:gd name="T46" fmla="*/ 270993 w 596"/>
                  <a:gd name="T47" fmla="*/ 68439 h 666"/>
                  <a:gd name="T48" fmla="*/ 213667 w 596"/>
                  <a:gd name="T49" fmla="*/ 45685 h 666"/>
                  <a:gd name="T50" fmla="*/ 153970 w 596"/>
                  <a:gd name="T51" fmla="*/ 37248 h 666"/>
                  <a:gd name="T52" fmla="*/ 108906 w 596"/>
                  <a:gd name="T53" fmla="*/ 43255 h 666"/>
                  <a:gd name="T54" fmla="*/ 75845 w 596"/>
                  <a:gd name="T55" fmla="*/ 61670 h 666"/>
                  <a:gd name="T56" fmla="*/ 52548 w 596"/>
                  <a:gd name="T57" fmla="*/ 90933 h 666"/>
                  <a:gd name="T58" fmla="*/ 35530 w 596"/>
                  <a:gd name="T59" fmla="*/ 125710 h 666"/>
                  <a:gd name="T60" fmla="*/ 24891 w 596"/>
                  <a:gd name="T61" fmla="*/ 166006 h 666"/>
                  <a:gd name="T62" fmla="*/ 17642 w 596"/>
                  <a:gd name="T63" fmla="*/ 207191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029">
                <a:extLst>
                  <a:ext uri="{FF2B5EF4-FFF2-40B4-BE49-F238E27FC236}">
                    <a16:creationId xmlns:a16="http://schemas.microsoft.com/office/drawing/2014/main" id="{1B019D38-A65E-784F-91C5-10BB2B31BCD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4028" y="1797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15802 h 237"/>
                  <a:gd name="T4" fmla="*/ 1951 w 257"/>
                  <a:gd name="T5" fmla="*/ 31726 h 237"/>
                  <a:gd name="T6" fmla="*/ 3455 w 257"/>
                  <a:gd name="T7" fmla="*/ 47553 h 237"/>
                  <a:gd name="T8" fmla="*/ 6383 w 257"/>
                  <a:gd name="T9" fmla="*/ 62387 h 237"/>
                  <a:gd name="T10" fmla="*/ 10727 w 257"/>
                  <a:gd name="T11" fmla="*/ 75648 h 237"/>
                  <a:gd name="T12" fmla="*/ 15959 w 257"/>
                  <a:gd name="T13" fmla="*/ 89540 h 237"/>
                  <a:gd name="T14" fmla="*/ 22460 w 257"/>
                  <a:gd name="T15" fmla="*/ 102360 h 237"/>
                  <a:gd name="T16" fmla="*/ 30216 w 257"/>
                  <a:gd name="T17" fmla="*/ 113087 h 237"/>
                  <a:gd name="T18" fmla="*/ 39792 w 257"/>
                  <a:gd name="T19" fmla="*/ 123304 h 237"/>
                  <a:gd name="T20" fmla="*/ 50997 w 257"/>
                  <a:gd name="T21" fmla="*/ 132062 h 237"/>
                  <a:gd name="T22" fmla="*/ 63017 w 257"/>
                  <a:gd name="T23" fmla="*/ 139171 h 237"/>
                  <a:gd name="T24" fmla="*/ 77803 w 257"/>
                  <a:gd name="T25" fmla="*/ 144817 h 237"/>
                  <a:gd name="T26" fmla="*/ 93815 w 257"/>
                  <a:gd name="T27" fmla="*/ 148492 h 237"/>
                  <a:gd name="T28" fmla="*/ 111749 w 257"/>
                  <a:gd name="T29" fmla="*/ 150522 h 237"/>
                  <a:gd name="T30" fmla="*/ 130635 w 257"/>
                  <a:gd name="T31" fmla="*/ 149912 h 237"/>
                  <a:gd name="T32" fmla="*/ 152613 w 257"/>
                  <a:gd name="T33" fmla="*/ 147358 h 237"/>
                  <a:gd name="T34" fmla="*/ 133025 w 257"/>
                  <a:gd name="T35" fmla="*/ 144186 h 237"/>
                  <a:gd name="T36" fmla="*/ 115697 w 257"/>
                  <a:gd name="T37" fmla="*/ 139778 h 237"/>
                  <a:gd name="T38" fmla="*/ 101031 w 257"/>
                  <a:gd name="T39" fmla="*/ 134592 h 237"/>
                  <a:gd name="T40" fmla="*/ 87916 w 257"/>
                  <a:gd name="T41" fmla="*/ 129524 h 237"/>
                  <a:gd name="T42" fmla="*/ 75905 w 257"/>
                  <a:gd name="T43" fmla="*/ 122471 h 237"/>
                  <a:gd name="T44" fmla="*/ 66551 w 257"/>
                  <a:gd name="T45" fmla="*/ 115644 h 237"/>
                  <a:gd name="T46" fmla="*/ 57702 w 257"/>
                  <a:gd name="T47" fmla="*/ 107374 h 237"/>
                  <a:gd name="T48" fmla="*/ 49901 w 257"/>
                  <a:gd name="T49" fmla="*/ 98300 h 237"/>
                  <a:gd name="T50" fmla="*/ 42718 w 257"/>
                  <a:gd name="T51" fmla="*/ 89540 h 237"/>
                  <a:gd name="T52" fmla="*/ 36337 w 257"/>
                  <a:gd name="T53" fmla="*/ 79323 h 237"/>
                  <a:gd name="T54" fmla="*/ 31016 w 257"/>
                  <a:gd name="T55" fmla="*/ 68035 h 237"/>
                  <a:gd name="T56" fmla="*/ 25611 w 257"/>
                  <a:gd name="T57" fmla="*/ 55786 h 237"/>
                  <a:gd name="T58" fmla="*/ 19490 w 257"/>
                  <a:gd name="T59" fmla="*/ 43874 h 237"/>
                  <a:gd name="T60" fmla="*/ 13600 w 257"/>
                  <a:gd name="T61" fmla="*/ 29758 h 237"/>
                  <a:gd name="T62" fmla="*/ 7183 w 257"/>
                  <a:gd name="T63" fmla="*/ 1529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030">
                <a:extLst>
                  <a:ext uri="{FF2B5EF4-FFF2-40B4-BE49-F238E27FC236}">
                    <a16:creationId xmlns:a16="http://schemas.microsoft.com/office/drawing/2014/main" id="{B0D020B3-19B5-BB45-8FE8-F27E98AADE1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637" y="2162"/>
                <a:ext cx="277" cy="249"/>
              </a:xfrm>
              <a:custGeom>
                <a:avLst/>
                <a:gdLst>
                  <a:gd name="T0" fmla="*/ 47731 w 124"/>
                  <a:gd name="T1" fmla="*/ 0 h 110"/>
                  <a:gd name="T2" fmla="*/ 76919 w 124"/>
                  <a:gd name="T3" fmla="*/ 74304 h 110"/>
                  <a:gd name="T4" fmla="*/ 74433 w 124"/>
                  <a:gd name="T5" fmla="*/ 73699 h 110"/>
                  <a:gd name="T6" fmla="*/ 66359 w 124"/>
                  <a:gd name="T7" fmla="*/ 72516 h 110"/>
                  <a:gd name="T8" fmla="*/ 55282 w 124"/>
                  <a:gd name="T9" fmla="*/ 69709 h 110"/>
                  <a:gd name="T10" fmla="*/ 42283 w 124"/>
                  <a:gd name="T11" fmla="*/ 68237 h 110"/>
                  <a:gd name="T12" fmla="*/ 28089 w 124"/>
                  <a:gd name="T13" fmla="*/ 66988 h 110"/>
                  <a:gd name="T14" fmla="*/ 15519 w 124"/>
                  <a:gd name="T15" fmla="*/ 67694 h 110"/>
                  <a:gd name="T16" fmla="*/ 5629 w 124"/>
                  <a:gd name="T17" fmla="*/ 70370 h 110"/>
                  <a:gd name="T18" fmla="*/ 0 w 124"/>
                  <a:gd name="T19" fmla="*/ 75902 h 110"/>
                  <a:gd name="T20" fmla="*/ 2520 w 124"/>
                  <a:gd name="T21" fmla="*/ 67694 h 110"/>
                  <a:gd name="T22" fmla="*/ 4959 w 124"/>
                  <a:gd name="T23" fmla="*/ 61231 h 110"/>
                  <a:gd name="T24" fmla="*/ 9965 w 124"/>
                  <a:gd name="T25" fmla="*/ 56636 h 110"/>
                  <a:gd name="T26" fmla="*/ 15519 w 124"/>
                  <a:gd name="T27" fmla="*/ 52358 h 110"/>
                  <a:gd name="T28" fmla="*/ 22261 w 124"/>
                  <a:gd name="T29" fmla="*/ 49621 h 110"/>
                  <a:gd name="T30" fmla="*/ 29208 w 124"/>
                  <a:gd name="T31" fmla="*/ 48972 h 110"/>
                  <a:gd name="T32" fmla="*/ 36653 w 124"/>
                  <a:gd name="T33" fmla="*/ 48972 h 110"/>
                  <a:gd name="T34" fmla="*/ 44722 w 124"/>
                  <a:gd name="T35" fmla="*/ 51117 h 110"/>
                  <a:gd name="T36" fmla="*/ 45227 w 124"/>
                  <a:gd name="T37" fmla="*/ 48972 h 110"/>
                  <a:gd name="T38" fmla="*/ 43230 w 124"/>
                  <a:gd name="T39" fmla="*/ 38624 h 110"/>
                  <a:gd name="T40" fmla="*/ 41613 w 124"/>
                  <a:gd name="T41" fmla="*/ 26204 h 110"/>
                  <a:gd name="T42" fmla="*/ 40266 w 124"/>
                  <a:gd name="T43" fmla="*/ 20737 h 110"/>
                  <a:gd name="T44" fmla="*/ 39173 w 124"/>
                  <a:gd name="T45" fmla="*/ 20737 h 110"/>
                  <a:gd name="T46" fmla="*/ 37781 w 124"/>
                  <a:gd name="T47" fmla="*/ 20031 h 110"/>
                  <a:gd name="T48" fmla="*/ 36653 w 124"/>
                  <a:gd name="T49" fmla="*/ 18012 h 110"/>
                  <a:gd name="T50" fmla="*/ 35262 w 124"/>
                  <a:gd name="T51" fmla="*/ 15855 h 110"/>
                  <a:gd name="T52" fmla="*/ 35262 w 124"/>
                  <a:gd name="T53" fmla="*/ 13073 h 110"/>
                  <a:gd name="T54" fmla="*/ 36653 w 124"/>
                  <a:gd name="T55" fmla="*/ 9684 h 110"/>
                  <a:gd name="T56" fmla="*/ 40764 w 124"/>
                  <a:gd name="T57" fmla="*/ 5544 h 110"/>
                  <a:gd name="T58" fmla="*/ 47731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031">
                <a:extLst>
                  <a:ext uri="{FF2B5EF4-FFF2-40B4-BE49-F238E27FC236}">
                    <a16:creationId xmlns:a16="http://schemas.microsoft.com/office/drawing/2014/main" id="{C8C00D51-CB45-764C-AB83-9646E3F984C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978" y="972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3214 w 109"/>
                  <a:gd name="T3" fmla="*/ 485 h 156"/>
                  <a:gd name="T4" fmla="*/ 11585 w 109"/>
                  <a:gd name="T5" fmla="*/ 2885 h 156"/>
                  <a:gd name="T6" fmla="*/ 24100 w 109"/>
                  <a:gd name="T7" fmla="*/ 7243 h 156"/>
                  <a:gd name="T8" fmla="*/ 37624 w 109"/>
                  <a:gd name="T9" fmla="*/ 14274 h 156"/>
                  <a:gd name="T10" fmla="*/ 50668 w 109"/>
                  <a:gd name="T11" fmla="*/ 26412 h 156"/>
                  <a:gd name="T12" fmla="*/ 62637 w 109"/>
                  <a:gd name="T13" fmla="*/ 42525 h 156"/>
                  <a:gd name="T14" fmla="*/ 69881 w 109"/>
                  <a:gd name="T15" fmla="*/ 64702 h 156"/>
                  <a:gd name="T16" fmla="*/ 71030 w 109"/>
                  <a:gd name="T17" fmla="*/ 93492 h 156"/>
                  <a:gd name="T18" fmla="*/ 68326 w 109"/>
                  <a:gd name="T19" fmla="*/ 93492 h 156"/>
                  <a:gd name="T20" fmla="*/ 64601 w 109"/>
                  <a:gd name="T21" fmla="*/ 93492 h 156"/>
                  <a:gd name="T22" fmla="*/ 60596 w 109"/>
                  <a:gd name="T23" fmla="*/ 93492 h 156"/>
                  <a:gd name="T24" fmla="*/ 56847 w 109"/>
                  <a:gd name="T25" fmla="*/ 92415 h 156"/>
                  <a:gd name="T26" fmla="*/ 52736 w 109"/>
                  <a:gd name="T27" fmla="*/ 91579 h 156"/>
                  <a:gd name="T28" fmla="*/ 48092 w 109"/>
                  <a:gd name="T29" fmla="*/ 90015 h 156"/>
                  <a:gd name="T30" fmla="*/ 42904 w 109"/>
                  <a:gd name="T31" fmla="*/ 86957 h 156"/>
                  <a:gd name="T32" fmla="*/ 37624 w 109"/>
                  <a:gd name="T33" fmla="*/ 83211 h 156"/>
                  <a:gd name="T34" fmla="*/ 34430 w 109"/>
                  <a:gd name="T35" fmla="*/ 75479 h 156"/>
                  <a:gd name="T36" fmla="*/ 34430 w 109"/>
                  <a:gd name="T37" fmla="*/ 66484 h 156"/>
                  <a:gd name="T38" fmla="*/ 36496 w 109"/>
                  <a:gd name="T39" fmla="*/ 57682 h 156"/>
                  <a:gd name="T40" fmla="*/ 38544 w 109"/>
                  <a:gd name="T41" fmla="*/ 47984 h 156"/>
                  <a:gd name="T42" fmla="*/ 36496 w 109"/>
                  <a:gd name="T43" fmla="*/ 37187 h 156"/>
                  <a:gd name="T44" fmla="*/ 31320 w 109"/>
                  <a:gd name="T45" fmla="*/ 25932 h 156"/>
                  <a:gd name="T46" fmla="*/ 20234 w 109"/>
                  <a:gd name="T47" fmla="*/ 13655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1032">
                <a:extLst>
                  <a:ext uri="{FF2B5EF4-FFF2-40B4-BE49-F238E27FC236}">
                    <a16:creationId xmlns:a16="http://schemas.microsoft.com/office/drawing/2014/main" id="{38D94E5C-44D5-B541-8FF9-61AC5000096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40" y="2207"/>
                <a:ext cx="103" cy="209"/>
              </a:xfrm>
              <a:custGeom>
                <a:avLst/>
                <a:gdLst>
                  <a:gd name="T0" fmla="*/ 19534 w 46"/>
                  <a:gd name="T1" fmla="*/ 0 h 94"/>
                  <a:gd name="T2" fmla="*/ 12721 w 46"/>
                  <a:gd name="T3" fmla="*/ 22612 h 94"/>
                  <a:gd name="T4" fmla="*/ 9577 w 46"/>
                  <a:gd name="T5" fmla="*/ 37115 h 94"/>
                  <a:gd name="T6" fmla="*/ 7040 w 46"/>
                  <a:gd name="T7" fmla="*/ 47221 h 94"/>
                  <a:gd name="T8" fmla="*/ 0 w 46"/>
                  <a:gd name="T9" fmla="*/ 56188 h 94"/>
                  <a:gd name="T10" fmla="*/ 7546 w 46"/>
                  <a:gd name="T11" fmla="*/ 52639 h 94"/>
                  <a:gd name="T12" fmla="*/ 14630 w 46"/>
                  <a:gd name="T13" fmla="*/ 47823 h 94"/>
                  <a:gd name="T14" fmla="*/ 20311 w 46"/>
                  <a:gd name="T15" fmla="*/ 41086 h 94"/>
                  <a:gd name="T16" fmla="*/ 25439 w 46"/>
                  <a:gd name="T17" fmla="*/ 34060 h 94"/>
                  <a:gd name="T18" fmla="*/ 28484 w 46"/>
                  <a:gd name="T19" fmla="*/ 26350 h 94"/>
                  <a:gd name="T20" fmla="*/ 29109 w 46"/>
                  <a:gd name="T21" fmla="*/ 17981 h 94"/>
                  <a:gd name="T22" fmla="*/ 26446 w 46"/>
                  <a:gd name="T23" fmla="*/ 8794 h 94"/>
                  <a:gd name="T24" fmla="*/ 19534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1033">
                <a:extLst>
                  <a:ext uri="{FF2B5EF4-FFF2-40B4-BE49-F238E27FC236}">
                    <a16:creationId xmlns:a16="http://schemas.microsoft.com/office/drawing/2014/main" id="{318069CC-31D5-8842-BAC2-62C2C755615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91" y="1322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484 w 54"/>
                  <a:gd name="T3" fmla="*/ 639 h 40"/>
                  <a:gd name="T4" fmla="*/ 3467 w 54"/>
                  <a:gd name="T5" fmla="*/ 2077 h 40"/>
                  <a:gd name="T6" fmla="*/ 7704 w 54"/>
                  <a:gd name="T7" fmla="*/ 5310 h 40"/>
                  <a:gd name="T8" fmla="*/ 12509 w 54"/>
                  <a:gd name="T9" fmla="*/ 7893 h 40"/>
                  <a:gd name="T10" fmla="*/ 17120 w 54"/>
                  <a:gd name="T11" fmla="*/ 9968 h 40"/>
                  <a:gd name="T12" fmla="*/ 22529 w 54"/>
                  <a:gd name="T13" fmla="*/ 11198 h 40"/>
                  <a:gd name="T14" fmla="*/ 27313 w 54"/>
                  <a:gd name="T15" fmla="*/ 11948 h 40"/>
                  <a:gd name="T16" fmla="*/ 32142 w 54"/>
                  <a:gd name="T17" fmla="*/ 10514 h 40"/>
                  <a:gd name="T18" fmla="*/ 31527 w 54"/>
                  <a:gd name="T19" fmla="*/ 16382 h 40"/>
                  <a:gd name="T20" fmla="*/ 29749 w 54"/>
                  <a:gd name="T21" fmla="*/ 21688 h 40"/>
                  <a:gd name="T22" fmla="*/ 26238 w 54"/>
                  <a:gd name="T23" fmla="*/ 25196 h 40"/>
                  <a:gd name="T24" fmla="*/ 21907 w 54"/>
                  <a:gd name="T25" fmla="*/ 26345 h 40"/>
                  <a:gd name="T26" fmla="*/ 16638 w 54"/>
                  <a:gd name="T27" fmla="*/ 25733 h 40"/>
                  <a:gd name="T28" fmla="*/ 11216 w 54"/>
                  <a:gd name="T29" fmla="*/ 21040 h 40"/>
                  <a:gd name="T30" fmla="*/ 5907 w 54"/>
                  <a:gd name="T31" fmla="*/ 13102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34">
                <a:extLst>
                  <a:ext uri="{FF2B5EF4-FFF2-40B4-BE49-F238E27FC236}">
                    <a16:creationId xmlns:a16="http://schemas.microsoft.com/office/drawing/2014/main" id="{711ACFF7-7349-8D40-AE5D-B937FF48856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3409 w 149"/>
                  <a:gd name="T3" fmla="*/ 33146 h 704"/>
                  <a:gd name="T4" fmla="*/ 9211 w 149"/>
                  <a:gd name="T5" fmla="*/ 75156 h 704"/>
                  <a:gd name="T6" fmla="*/ 16143 w 149"/>
                  <a:gd name="T7" fmla="*/ 128421 h 704"/>
                  <a:gd name="T8" fmla="*/ 23824 w 149"/>
                  <a:gd name="T9" fmla="*/ 197717 h 704"/>
                  <a:gd name="T10" fmla="*/ 33419 w 149"/>
                  <a:gd name="T11" fmla="*/ 283531 h 704"/>
                  <a:gd name="T12" fmla="*/ 42371 w 149"/>
                  <a:gd name="T13" fmla="*/ 375595 h 704"/>
                  <a:gd name="T14" fmla="*/ 51004 w 149"/>
                  <a:gd name="T15" fmla="*/ 481323 h 704"/>
                  <a:gd name="T16" fmla="*/ 57719 w 149"/>
                  <a:gd name="T17" fmla="*/ 603960 h 704"/>
                  <a:gd name="T18" fmla="*/ 64793 w 149"/>
                  <a:gd name="T19" fmla="*/ 734273 h 704"/>
                  <a:gd name="T20" fmla="*/ 69486 w 149"/>
                  <a:gd name="T21" fmla="*/ 884481 h 704"/>
                  <a:gd name="T22" fmla="*/ 71896 w 149"/>
                  <a:gd name="T23" fmla="*/ 1049049 h 704"/>
                  <a:gd name="T24" fmla="*/ 72950 w 149"/>
                  <a:gd name="T25" fmla="*/ 1221078 h 704"/>
                  <a:gd name="T26" fmla="*/ 69486 w 149"/>
                  <a:gd name="T27" fmla="*/ 1413287 h 704"/>
                  <a:gd name="T28" fmla="*/ 63041 w 149"/>
                  <a:gd name="T29" fmla="*/ 1616786 h 704"/>
                  <a:gd name="T30" fmla="*/ 53338 w 149"/>
                  <a:gd name="T31" fmla="*/ 1830787 h 704"/>
                  <a:gd name="T32" fmla="*/ 38688 w 149"/>
                  <a:gd name="T33" fmla="*/ 2066628 h 704"/>
                  <a:gd name="T34" fmla="*/ 22422 w 149"/>
                  <a:gd name="T35" fmla="*/ 2333923 h 704"/>
                  <a:gd name="T36" fmla="*/ 12243 w 149"/>
                  <a:gd name="T37" fmla="*/ 2581296 h 704"/>
                  <a:gd name="T38" fmla="*/ 5803 w 149"/>
                  <a:gd name="T39" fmla="*/ 2809661 h 704"/>
                  <a:gd name="T40" fmla="*/ 3409 w 149"/>
                  <a:gd name="T41" fmla="*/ 3029394 h 704"/>
                  <a:gd name="T42" fmla="*/ 3409 w 149"/>
                  <a:gd name="T43" fmla="*/ 3238292 h 704"/>
                  <a:gd name="T44" fmla="*/ 4737 w 149"/>
                  <a:gd name="T45" fmla="*/ 3432406 h 704"/>
                  <a:gd name="T46" fmla="*/ 7094 w 149"/>
                  <a:gd name="T47" fmla="*/ 3602759 h 704"/>
                  <a:gd name="T48" fmla="*/ 8157 w 149"/>
                  <a:gd name="T49" fmla="*/ 3769228 h 704"/>
                  <a:gd name="T50" fmla="*/ 23824 w 149"/>
                  <a:gd name="T51" fmla="*/ 3683387 h 704"/>
                  <a:gd name="T52" fmla="*/ 22422 w 149"/>
                  <a:gd name="T53" fmla="*/ 3640806 h 704"/>
                  <a:gd name="T54" fmla="*/ 20881 w 149"/>
                  <a:gd name="T55" fmla="*/ 3518167 h 704"/>
                  <a:gd name="T56" fmla="*/ 19131 w 149"/>
                  <a:gd name="T57" fmla="*/ 3329681 h 704"/>
                  <a:gd name="T58" fmla="*/ 20400 w 149"/>
                  <a:gd name="T59" fmla="*/ 3078854 h 704"/>
                  <a:gd name="T60" fmla="*/ 23824 w 149"/>
                  <a:gd name="T61" fmla="*/ 2779012 h 704"/>
                  <a:gd name="T62" fmla="*/ 33419 w 149"/>
                  <a:gd name="T63" fmla="*/ 2436648 h 704"/>
                  <a:gd name="T64" fmla="*/ 49659 w 149"/>
                  <a:gd name="T65" fmla="*/ 2066628 h 704"/>
                  <a:gd name="T66" fmla="*/ 74711 w 149"/>
                  <a:gd name="T67" fmla="*/ 1675029 h 704"/>
                  <a:gd name="T68" fmla="*/ 82868 w 149"/>
                  <a:gd name="T69" fmla="*/ 1493916 h 704"/>
                  <a:gd name="T70" fmla="*/ 86283 w 149"/>
                  <a:gd name="T71" fmla="*/ 1257502 h 704"/>
                  <a:gd name="T72" fmla="*/ 83448 w 149"/>
                  <a:gd name="T73" fmla="*/ 984655 h 704"/>
                  <a:gd name="T74" fmla="*/ 75765 w 149"/>
                  <a:gd name="T75" fmla="*/ 717360 h 704"/>
                  <a:gd name="T76" fmla="*/ 63041 w 149"/>
                  <a:gd name="T77" fmla="*/ 455627 h 704"/>
                  <a:gd name="T78" fmla="*/ 46727 w 149"/>
                  <a:gd name="T79" fmla="*/ 236048 h 704"/>
                  <a:gd name="T80" fmla="*/ 25355 w 149"/>
                  <a:gd name="T81" fmla="*/ 7515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035">
              <a:extLst>
                <a:ext uri="{FF2B5EF4-FFF2-40B4-BE49-F238E27FC236}">
                  <a16:creationId xmlns:a16="http://schemas.microsoft.com/office/drawing/2014/main" id="{7DB9DB77-00FC-3540-9A4E-C7E5CB627D7B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154404 w 128"/>
                <a:gd name="T1" fmla="*/ 0 h 217"/>
                <a:gd name="T2" fmla="*/ 172737 w 128"/>
                <a:gd name="T3" fmla="*/ 57917 h 217"/>
                <a:gd name="T4" fmla="*/ 189000 w 128"/>
                <a:gd name="T5" fmla="*/ 173217 h 217"/>
                <a:gd name="T6" fmla="*/ 201883 w 128"/>
                <a:gd name="T7" fmla="*/ 321396 h 217"/>
                <a:gd name="T8" fmla="*/ 210485 w 128"/>
                <a:gd name="T9" fmla="*/ 498949 h 217"/>
                <a:gd name="T10" fmla="*/ 208620 w 128"/>
                <a:gd name="T11" fmla="*/ 710718 h 217"/>
                <a:gd name="T12" fmla="*/ 190815 w 128"/>
                <a:gd name="T13" fmla="*/ 928907 h 217"/>
                <a:gd name="T14" fmla="*/ 154404 w 128"/>
                <a:gd name="T15" fmla="*/ 1157903 h 217"/>
                <a:gd name="T16" fmla="*/ 98323 w 128"/>
                <a:gd name="T17" fmla="*/ 1389036 h 217"/>
                <a:gd name="T18" fmla="*/ 80859 w 128"/>
                <a:gd name="T19" fmla="*/ 1363193 h 217"/>
                <a:gd name="T20" fmla="*/ 62526 w 128"/>
                <a:gd name="T21" fmla="*/ 1344070 h 217"/>
                <a:gd name="T22" fmla="*/ 43065 w 128"/>
                <a:gd name="T23" fmla="*/ 1311752 h 217"/>
                <a:gd name="T24" fmla="*/ 26082 w 128"/>
                <a:gd name="T25" fmla="*/ 1285911 h 217"/>
                <a:gd name="T26" fmla="*/ 12887 w 128"/>
                <a:gd name="T27" fmla="*/ 1254613 h 217"/>
                <a:gd name="T28" fmla="*/ 3356 w 128"/>
                <a:gd name="T29" fmla="*/ 1215819 h 217"/>
                <a:gd name="T30" fmla="*/ 0 w 128"/>
                <a:gd name="T31" fmla="*/ 1170856 h 217"/>
                <a:gd name="T32" fmla="*/ 2024 w 128"/>
                <a:gd name="T33" fmla="*/ 1138537 h 217"/>
                <a:gd name="T34" fmla="*/ 21371 w 128"/>
                <a:gd name="T35" fmla="*/ 1093562 h 217"/>
                <a:gd name="T36" fmla="*/ 47484 w 128"/>
                <a:gd name="T37" fmla="*/ 1032033 h 217"/>
                <a:gd name="T38" fmla="*/ 75617 w 128"/>
                <a:gd name="T39" fmla="*/ 961226 h 217"/>
                <a:gd name="T40" fmla="*/ 103564 w 128"/>
                <a:gd name="T41" fmla="*/ 858092 h 217"/>
                <a:gd name="T42" fmla="*/ 129629 w 128"/>
                <a:gd name="T43" fmla="*/ 717112 h 217"/>
                <a:gd name="T44" fmla="*/ 149789 w 128"/>
                <a:gd name="T45" fmla="*/ 531026 h 217"/>
                <a:gd name="T46" fmla="*/ 159512 w 128"/>
                <a:gd name="T47" fmla="*/ 295552 h 217"/>
                <a:gd name="T48" fmla="*/ 154404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036">
              <a:extLst>
                <a:ext uri="{FF2B5EF4-FFF2-40B4-BE49-F238E27FC236}">
                  <a16:creationId xmlns:a16="http://schemas.microsoft.com/office/drawing/2014/main" id="{8E1BCBE3-3613-EA4F-A343-2B04D6BFEA62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037">
              <a:extLst>
                <a:ext uri="{FF2B5EF4-FFF2-40B4-BE49-F238E27FC236}">
                  <a16:creationId xmlns:a16="http://schemas.microsoft.com/office/drawing/2014/main" id="{3A7CC9CA-38A8-0540-8B79-E3CFFF87B485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038">
              <a:extLst>
                <a:ext uri="{FF2B5EF4-FFF2-40B4-BE49-F238E27FC236}">
                  <a16:creationId xmlns:a16="http://schemas.microsoft.com/office/drawing/2014/main" id="{3188A410-EDEF-4843-8CA5-40E5CE5917FA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527124 w 117"/>
                <a:gd name="T1" fmla="*/ 0 h 132"/>
                <a:gd name="T2" fmla="*/ 0 w 117"/>
                <a:gd name="T3" fmla="*/ 582759 h 132"/>
                <a:gd name="T4" fmla="*/ 20771 w 117"/>
                <a:gd name="T5" fmla="*/ 603826 h 132"/>
                <a:gd name="T6" fmla="*/ 97386 w 117"/>
                <a:gd name="T7" fmla="*/ 677271 h 132"/>
                <a:gd name="T8" fmla="*/ 204137 w 117"/>
                <a:gd name="T9" fmla="*/ 841587 h 132"/>
                <a:gd name="T10" fmla="*/ 323072 w 117"/>
                <a:gd name="T11" fmla="*/ 1094235 h 132"/>
                <a:gd name="T12" fmla="*/ 464279 w 117"/>
                <a:gd name="T13" fmla="*/ 1445230 h 132"/>
                <a:gd name="T14" fmla="*/ 590082 w 117"/>
                <a:gd name="T15" fmla="*/ 1863899 h 132"/>
                <a:gd name="T16" fmla="*/ 717355 w 117"/>
                <a:gd name="T17" fmla="*/ 2399481 h 132"/>
                <a:gd name="T18" fmla="*/ 814660 w 117"/>
                <a:gd name="T19" fmla="*/ 3076752 h 132"/>
                <a:gd name="T20" fmla="*/ 821534 w 117"/>
                <a:gd name="T21" fmla="*/ 2797688 h 132"/>
                <a:gd name="T22" fmla="*/ 807876 w 117"/>
                <a:gd name="T23" fmla="*/ 2493993 h 132"/>
                <a:gd name="T24" fmla="*/ 758679 w 117"/>
                <a:gd name="T25" fmla="*/ 2095786 h 132"/>
                <a:gd name="T26" fmla="*/ 696503 w 117"/>
                <a:gd name="T27" fmla="*/ 1724344 h 132"/>
                <a:gd name="T28" fmla="*/ 624510 w 117"/>
                <a:gd name="T29" fmla="*/ 1352409 h 132"/>
                <a:gd name="T30" fmla="*/ 547677 w 117"/>
                <a:gd name="T31" fmla="*/ 1047072 h 132"/>
                <a:gd name="T32" fmla="*/ 471147 w 117"/>
                <a:gd name="T33" fmla="*/ 841587 h 132"/>
                <a:gd name="T34" fmla="*/ 405947 w 117"/>
                <a:gd name="T35" fmla="*/ 743244 h 132"/>
                <a:gd name="T36" fmla="*/ 484805 w 117"/>
                <a:gd name="T37" fmla="*/ 677271 h 132"/>
                <a:gd name="T38" fmla="*/ 554800 w 117"/>
                <a:gd name="T39" fmla="*/ 648865 h 132"/>
                <a:gd name="T40" fmla="*/ 624510 w 117"/>
                <a:gd name="T41" fmla="*/ 603826 h 132"/>
                <a:gd name="T42" fmla="*/ 689710 w 117"/>
                <a:gd name="T43" fmla="*/ 582759 h 132"/>
                <a:gd name="T44" fmla="*/ 738157 w 117"/>
                <a:gd name="T45" fmla="*/ 556526 h 132"/>
                <a:gd name="T46" fmla="*/ 765720 w 117"/>
                <a:gd name="T47" fmla="*/ 511476 h 132"/>
                <a:gd name="T48" fmla="*/ 794134 w 117"/>
                <a:gd name="T49" fmla="*/ 490546 h 132"/>
                <a:gd name="T50" fmla="*/ 801011 w 117"/>
                <a:gd name="T51" fmla="*/ 490546 h 132"/>
                <a:gd name="T52" fmla="*/ 527124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039">
              <a:extLst>
                <a:ext uri="{FF2B5EF4-FFF2-40B4-BE49-F238E27FC236}">
                  <a16:creationId xmlns:a16="http://schemas.microsoft.com/office/drawing/2014/main" id="{3EA4F654-E5FC-AF4E-A139-857C8CED093F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190269 w 29"/>
                <a:gd name="T1" fmla="*/ 0 h 77"/>
                <a:gd name="T2" fmla="*/ 150903 w 29"/>
                <a:gd name="T3" fmla="*/ 0 h 77"/>
                <a:gd name="T4" fmla="*/ 104976 w 29"/>
                <a:gd name="T5" fmla="*/ 101476 h 77"/>
                <a:gd name="T6" fmla="*/ 59049 w 29"/>
                <a:gd name="T7" fmla="*/ 231697 h 77"/>
                <a:gd name="T8" fmla="*/ 26244 w 29"/>
                <a:gd name="T9" fmla="*/ 491278 h 77"/>
                <a:gd name="T10" fmla="*/ 6561 w 29"/>
                <a:gd name="T11" fmla="*/ 773616 h 77"/>
                <a:gd name="T12" fmla="*/ 0 w 29"/>
                <a:gd name="T13" fmla="*/ 1134890 h 77"/>
                <a:gd name="T14" fmla="*/ 19683 w 29"/>
                <a:gd name="T15" fmla="*/ 1547271 h 77"/>
                <a:gd name="T16" fmla="*/ 72171 w 29"/>
                <a:gd name="T17" fmla="*/ 1979212 h 77"/>
                <a:gd name="T18" fmla="*/ 98415 w 29"/>
                <a:gd name="T19" fmla="*/ 1366410 h 77"/>
                <a:gd name="T20" fmla="*/ 124659 w 29"/>
                <a:gd name="T21" fmla="*/ 954032 h 77"/>
                <a:gd name="T22" fmla="*/ 150903 w 29"/>
                <a:gd name="T23" fmla="*/ 564230 h 77"/>
                <a:gd name="T24" fmla="*/ 190269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040">
              <a:extLst>
                <a:ext uri="{FF2B5EF4-FFF2-40B4-BE49-F238E27FC236}">
                  <a16:creationId xmlns:a16="http://schemas.microsoft.com/office/drawing/2014/main" id="{CAE10C1F-165F-E844-BEC3-98E8F5193D65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041">
              <a:extLst>
                <a:ext uri="{FF2B5EF4-FFF2-40B4-BE49-F238E27FC236}">
                  <a16:creationId xmlns:a16="http://schemas.microsoft.com/office/drawing/2014/main" id="{529671B3-3576-D54E-8C4C-BBEDFD9BC41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042">
                <a:extLst>
                  <a:ext uri="{FF2B5EF4-FFF2-40B4-BE49-F238E27FC236}">
                    <a16:creationId xmlns:a16="http://schemas.microsoft.com/office/drawing/2014/main" id="{7756CB9B-8DCC-5F44-8516-B5D4E912E15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043">
                <a:extLst>
                  <a:ext uri="{FF2B5EF4-FFF2-40B4-BE49-F238E27FC236}">
                    <a16:creationId xmlns:a16="http://schemas.microsoft.com/office/drawing/2014/main" id="{5CE13A13-DB64-EC4D-8EF1-3039C927DF8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1044">
                <a:extLst>
                  <a:ext uri="{FF2B5EF4-FFF2-40B4-BE49-F238E27FC236}">
                    <a16:creationId xmlns:a16="http://schemas.microsoft.com/office/drawing/2014/main" id="{77FE2F5F-F75A-8B4A-9597-BC31FC02470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1045">
              <a:extLst>
                <a:ext uri="{FF2B5EF4-FFF2-40B4-BE49-F238E27FC236}">
                  <a16:creationId xmlns:a16="http://schemas.microsoft.com/office/drawing/2014/main" id="{8E56389E-1573-D94F-A546-3C9319251D9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1046">
                <a:extLst>
                  <a:ext uri="{FF2B5EF4-FFF2-40B4-BE49-F238E27FC236}">
                    <a16:creationId xmlns:a16="http://schemas.microsoft.com/office/drawing/2014/main" id="{B5C038DC-DFE0-594B-B87E-6527D2A3D35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1047">
                <a:extLst>
                  <a:ext uri="{FF2B5EF4-FFF2-40B4-BE49-F238E27FC236}">
                    <a16:creationId xmlns:a16="http://schemas.microsoft.com/office/drawing/2014/main" id="{7FCA7DF0-F460-054E-B460-3453DA04853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8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1048">
                <a:extLst>
                  <a:ext uri="{FF2B5EF4-FFF2-40B4-BE49-F238E27FC236}">
                    <a16:creationId xmlns:a16="http://schemas.microsoft.com/office/drawing/2014/main" id="{CFB746C3-1C6B-ED43-A3B7-7760A8B4A41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1049">
              <a:extLst>
                <a:ext uri="{FF2B5EF4-FFF2-40B4-BE49-F238E27FC236}">
                  <a16:creationId xmlns:a16="http://schemas.microsoft.com/office/drawing/2014/main" id="{117B818A-3C44-5A47-8CAC-14A8231EBBE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1050">
                <a:extLst>
                  <a:ext uri="{FF2B5EF4-FFF2-40B4-BE49-F238E27FC236}">
                    <a16:creationId xmlns:a16="http://schemas.microsoft.com/office/drawing/2014/main" id="{DA0505DB-9B82-F144-AFBE-9DCFF687923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1051">
                <a:extLst>
                  <a:ext uri="{FF2B5EF4-FFF2-40B4-BE49-F238E27FC236}">
                    <a16:creationId xmlns:a16="http://schemas.microsoft.com/office/drawing/2014/main" id="{3F77ECEA-6E0D-9A40-8912-48130B5B7EE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1052">
                <a:extLst>
                  <a:ext uri="{FF2B5EF4-FFF2-40B4-BE49-F238E27FC236}">
                    <a16:creationId xmlns:a16="http://schemas.microsoft.com/office/drawing/2014/main" id="{0826826E-F260-5445-8ACE-C6DB668332A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1053">
              <a:extLst>
                <a:ext uri="{FF2B5EF4-FFF2-40B4-BE49-F238E27FC236}">
                  <a16:creationId xmlns:a16="http://schemas.microsoft.com/office/drawing/2014/main" id="{9E48E5E1-DF9B-6D45-8E33-4CF2F014FD6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1054">
                <a:extLst>
                  <a:ext uri="{FF2B5EF4-FFF2-40B4-BE49-F238E27FC236}">
                    <a16:creationId xmlns:a16="http://schemas.microsoft.com/office/drawing/2014/main" id="{CA386F29-5407-334B-BB27-B5AFC6730A6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1055">
                <a:extLst>
                  <a:ext uri="{FF2B5EF4-FFF2-40B4-BE49-F238E27FC236}">
                    <a16:creationId xmlns:a16="http://schemas.microsoft.com/office/drawing/2014/main" id="{F3B08FA6-DA51-BC44-9A98-1515AC85F82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1056">
                <a:extLst>
                  <a:ext uri="{FF2B5EF4-FFF2-40B4-BE49-F238E27FC236}">
                    <a16:creationId xmlns:a16="http://schemas.microsoft.com/office/drawing/2014/main" id="{9983BD11-A55D-9A4C-BB26-84C24149DC0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1057">
              <a:extLst>
                <a:ext uri="{FF2B5EF4-FFF2-40B4-BE49-F238E27FC236}">
                  <a16:creationId xmlns:a16="http://schemas.microsoft.com/office/drawing/2014/main" id="{0CA0AC0A-9501-9C4D-8083-A49DE872E21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1058">
                <a:extLst>
                  <a:ext uri="{FF2B5EF4-FFF2-40B4-BE49-F238E27FC236}">
                    <a16:creationId xmlns:a16="http://schemas.microsoft.com/office/drawing/2014/main" id="{60952B55-C91E-4044-B77E-6477A25FC87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1059">
                <a:extLst>
                  <a:ext uri="{FF2B5EF4-FFF2-40B4-BE49-F238E27FC236}">
                    <a16:creationId xmlns:a16="http://schemas.microsoft.com/office/drawing/2014/main" id="{610B0984-116F-5648-A85C-0C2844DCA13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1060">
                <a:extLst>
                  <a:ext uri="{FF2B5EF4-FFF2-40B4-BE49-F238E27FC236}">
                    <a16:creationId xmlns:a16="http://schemas.microsoft.com/office/drawing/2014/main" id="{68EA63BE-AF2B-D243-B783-D40AC2B949D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1061">
              <a:extLst>
                <a:ext uri="{FF2B5EF4-FFF2-40B4-BE49-F238E27FC236}">
                  <a16:creationId xmlns:a16="http://schemas.microsoft.com/office/drawing/2014/main" id="{F211CF40-B751-DF44-81F1-495178E8F6E0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062">
              <a:extLst>
                <a:ext uri="{FF2B5EF4-FFF2-40B4-BE49-F238E27FC236}">
                  <a16:creationId xmlns:a16="http://schemas.microsoft.com/office/drawing/2014/main" id="{81F1AF5E-61CC-B34D-A1CF-86997ED4A9B8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8723 h 237"/>
                <a:gd name="T4" fmla="*/ 7295 w 257"/>
                <a:gd name="T5" fmla="*/ 76785 h 237"/>
                <a:gd name="T6" fmla="*/ 14492 w 257"/>
                <a:gd name="T7" fmla="*/ 115307 h 237"/>
                <a:gd name="T8" fmla="*/ 26681 w 257"/>
                <a:gd name="T9" fmla="*/ 150429 h 237"/>
                <a:gd name="T10" fmla="*/ 44019 w 257"/>
                <a:gd name="T11" fmla="*/ 183072 h 237"/>
                <a:gd name="T12" fmla="*/ 66107 w 257"/>
                <a:gd name="T13" fmla="*/ 216628 h 237"/>
                <a:gd name="T14" fmla="*/ 92733 w 257"/>
                <a:gd name="T15" fmla="*/ 247311 h 237"/>
                <a:gd name="T16" fmla="*/ 123984 w 257"/>
                <a:gd name="T17" fmla="*/ 273110 h 237"/>
                <a:gd name="T18" fmla="*/ 163432 w 257"/>
                <a:gd name="T19" fmla="*/ 297926 h 237"/>
                <a:gd name="T20" fmla="*/ 209035 w 257"/>
                <a:gd name="T21" fmla="*/ 319194 h 237"/>
                <a:gd name="T22" fmla="*/ 257892 w 257"/>
                <a:gd name="T23" fmla="*/ 336366 h 237"/>
                <a:gd name="T24" fmla="*/ 318101 w 257"/>
                <a:gd name="T25" fmla="*/ 349933 h 237"/>
                <a:gd name="T26" fmla="*/ 384201 w 257"/>
                <a:gd name="T27" fmla="*/ 359218 h 237"/>
                <a:gd name="T28" fmla="*/ 456972 w 257"/>
                <a:gd name="T29" fmla="*/ 364127 h 237"/>
                <a:gd name="T30" fmla="*/ 534818 w 257"/>
                <a:gd name="T31" fmla="*/ 362148 h 237"/>
                <a:gd name="T32" fmla="*/ 624848 w 257"/>
                <a:gd name="T33" fmla="*/ 356088 h 237"/>
                <a:gd name="T34" fmla="*/ 544879 w 257"/>
                <a:gd name="T35" fmla="*/ 348631 h 237"/>
                <a:gd name="T36" fmla="*/ 474217 w 257"/>
                <a:gd name="T37" fmla="*/ 337662 h 237"/>
                <a:gd name="T38" fmla="*/ 412707 w 257"/>
                <a:gd name="T39" fmla="*/ 325399 h 237"/>
                <a:gd name="T40" fmla="*/ 359647 w 257"/>
                <a:gd name="T41" fmla="*/ 313122 h 237"/>
                <a:gd name="T42" fmla="*/ 310939 w 257"/>
                <a:gd name="T43" fmla="*/ 296655 h 237"/>
                <a:gd name="T44" fmla="*/ 272384 w 257"/>
                <a:gd name="T45" fmla="*/ 279220 h 237"/>
                <a:gd name="T46" fmla="*/ 235809 w 257"/>
                <a:gd name="T47" fmla="*/ 259574 h 237"/>
                <a:gd name="T48" fmla="*/ 204605 w 257"/>
                <a:gd name="T49" fmla="*/ 238308 h 237"/>
                <a:gd name="T50" fmla="*/ 175171 w 257"/>
                <a:gd name="T51" fmla="*/ 216628 h 237"/>
                <a:gd name="T52" fmla="*/ 148545 w 257"/>
                <a:gd name="T53" fmla="*/ 192124 h 237"/>
                <a:gd name="T54" fmla="*/ 126703 w 257"/>
                <a:gd name="T55" fmla="*/ 164651 h 237"/>
                <a:gd name="T56" fmla="*/ 104530 w 257"/>
                <a:gd name="T57" fmla="*/ 134951 h 237"/>
                <a:gd name="T58" fmla="*/ 79968 w 257"/>
                <a:gd name="T59" fmla="*/ 106222 h 237"/>
                <a:gd name="T60" fmla="*/ 56059 w 257"/>
                <a:gd name="T61" fmla="*/ 72384 h 237"/>
                <a:gd name="T62" fmla="*/ 29378 w 257"/>
                <a:gd name="T63" fmla="*/ 36761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063">
              <a:extLst>
                <a:ext uri="{FF2B5EF4-FFF2-40B4-BE49-F238E27FC236}">
                  <a16:creationId xmlns:a16="http://schemas.microsoft.com/office/drawing/2014/main" id="{CD947F89-172A-544A-9D42-FD9937C2EF9E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193968 w 124"/>
                <a:gd name="T1" fmla="*/ 0 h 110"/>
                <a:gd name="T2" fmla="*/ 311962 w 124"/>
                <a:gd name="T3" fmla="*/ 179823 h 110"/>
                <a:gd name="T4" fmla="*/ 301577 w 124"/>
                <a:gd name="T5" fmla="*/ 177741 h 110"/>
                <a:gd name="T6" fmla="*/ 269269 w 124"/>
                <a:gd name="T7" fmla="*/ 174559 h 110"/>
                <a:gd name="T8" fmla="*/ 224126 w 124"/>
                <a:gd name="T9" fmla="*/ 167829 h 110"/>
                <a:gd name="T10" fmla="*/ 171254 w 124"/>
                <a:gd name="T11" fmla="*/ 164647 h 110"/>
                <a:gd name="T12" fmla="*/ 113320 w 124"/>
                <a:gd name="T13" fmla="*/ 161255 h 110"/>
                <a:gd name="T14" fmla="*/ 63254 w 124"/>
                <a:gd name="T15" fmla="*/ 163421 h 110"/>
                <a:gd name="T16" fmla="*/ 22677 w 124"/>
                <a:gd name="T17" fmla="*/ 169911 h 110"/>
                <a:gd name="T18" fmla="*/ 0 w 124"/>
                <a:gd name="T19" fmla="*/ 183215 h 110"/>
                <a:gd name="T20" fmla="*/ 10291 w 124"/>
                <a:gd name="T21" fmla="*/ 163421 h 110"/>
                <a:gd name="T22" fmla="*/ 19922 w 124"/>
                <a:gd name="T23" fmla="*/ 148245 h 110"/>
                <a:gd name="T24" fmla="*/ 40428 w 124"/>
                <a:gd name="T25" fmla="*/ 136301 h 110"/>
                <a:gd name="T26" fmla="*/ 63254 w 124"/>
                <a:gd name="T27" fmla="*/ 126376 h 110"/>
                <a:gd name="T28" fmla="*/ 90641 w 124"/>
                <a:gd name="T29" fmla="*/ 119904 h 110"/>
                <a:gd name="T30" fmla="*/ 118278 w 124"/>
                <a:gd name="T31" fmla="*/ 117741 h 110"/>
                <a:gd name="T32" fmla="*/ 148433 w 124"/>
                <a:gd name="T33" fmla="*/ 117741 h 110"/>
                <a:gd name="T34" fmla="*/ 181532 w 124"/>
                <a:gd name="T35" fmla="*/ 123194 h 110"/>
                <a:gd name="T36" fmla="*/ 183280 w 124"/>
                <a:gd name="T37" fmla="*/ 117741 h 110"/>
                <a:gd name="T38" fmla="*/ 175823 w 124"/>
                <a:gd name="T39" fmla="*/ 93507 h 110"/>
                <a:gd name="T40" fmla="*/ 168337 w 124"/>
                <a:gd name="T41" fmla="*/ 63308 h 110"/>
                <a:gd name="T42" fmla="*/ 163379 w 124"/>
                <a:gd name="T43" fmla="*/ 50005 h 110"/>
                <a:gd name="T44" fmla="*/ 158852 w 124"/>
                <a:gd name="T45" fmla="*/ 50005 h 110"/>
                <a:gd name="T46" fmla="*/ 153144 w 124"/>
                <a:gd name="T47" fmla="*/ 47942 h 110"/>
                <a:gd name="T48" fmla="*/ 148433 w 124"/>
                <a:gd name="T49" fmla="*/ 43535 h 110"/>
                <a:gd name="T50" fmla="*/ 143909 w 124"/>
                <a:gd name="T51" fmla="*/ 38354 h 110"/>
                <a:gd name="T52" fmla="*/ 143909 w 124"/>
                <a:gd name="T53" fmla="*/ 31540 h 110"/>
                <a:gd name="T54" fmla="*/ 148433 w 124"/>
                <a:gd name="T55" fmla="*/ 22892 h 110"/>
                <a:gd name="T56" fmla="*/ 166190 w 124"/>
                <a:gd name="T57" fmla="*/ 13299 h 110"/>
                <a:gd name="T58" fmla="*/ 193968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064">
              <a:extLst>
                <a:ext uri="{FF2B5EF4-FFF2-40B4-BE49-F238E27FC236}">
                  <a16:creationId xmlns:a16="http://schemas.microsoft.com/office/drawing/2014/main" id="{FB72DC87-EBA4-A647-A622-F6A15E26E580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81172 w 46"/>
                <a:gd name="T1" fmla="*/ 0 h 94"/>
                <a:gd name="T2" fmla="*/ 51943 w 46"/>
                <a:gd name="T3" fmla="*/ 54093 h 94"/>
                <a:gd name="T4" fmla="*/ 39117 w 46"/>
                <a:gd name="T5" fmla="*/ 88604 h 94"/>
                <a:gd name="T6" fmla="*/ 28584 w 46"/>
                <a:gd name="T7" fmla="*/ 112757 h 94"/>
                <a:gd name="T8" fmla="*/ 0 w 46"/>
                <a:gd name="T9" fmla="*/ 134082 h 94"/>
                <a:gd name="T10" fmla="*/ 31432 w 46"/>
                <a:gd name="T11" fmla="*/ 125290 h 94"/>
                <a:gd name="T12" fmla="*/ 60682 w 46"/>
                <a:gd name="T13" fmla="*/ 113887 h 94"/>
                <a:gd name="T14" fmla="*/ 84046 w 46"/>
                <a:gd name="T15" fmla="*/ 98336 h 94"/>
                <a:gd name="T16" fmla="*/ 104595 w 46"/>
                <a:gd name="T17" fmla="*/ 81238 h 94"/>
                <a:gd name="T18" fmla="*/ 117272 w 46"/>
                <a:gd name="T19" fmla="*/ 62595 h 94"/>
                <a:gd name="T20" fmla="*/ 120289 w 46"/>
                <a:gd name="T21" fmla="*/ 42473 h 94"/>
                <a:gd name="T22" fmla="*/ 109358 w 46"/>
                <a:gd name="T23" fmla="*/ 21320 h 94"/>
                <a:gd name="T24" fmla="*/ 81172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065">
              <a:extLst>
                <a:ext uri="{FF2B5EF4-FFF2-40B4-BE49-F238E27FC236}">
                  <a16:creationId xmlns:a16="http://schemas.microsoft.com/office/drawing/2014/main" id="{5EB6864C-E142-404E-9D97-C58F8916C2F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066">
              <a:extLst>
                <a:ext uri="{FF2B5EF4-FFF2-40B4-BE49-F238E27FC236}">
                  <a16:creationId xmlns:a16="http://schemas.microsoft.com/office/drawing/2014/main" id="{0A0EB6C7-E11F-C045-B1B9-F62DD9828130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4185 w 149"/>
                <a:gd name="T3" fmla="*/ 78951 h 704"/>
                <a:gd name="T4" fmla="*/ 37414 w 149"/>
                <a:gd name="T5" fmla="*/ 182412 h 704"/>
                <a:gd name="T6" fmla="*/ 65639 w 149"/>
                <a:gd name="T7" fmla="*/ 310003 h 704"/>
                <a:gd name="T8" fmla="*/ 95968 w 149"/>
                <a:gd name="T9" fmla="*/ 480066 h 704"/>
                <a:gd name="T10" fmla="*/ 136097 w 149"/>
                <a:gd name="T11" fmla="*/ 687102 h 704"/>
                <a:gd name="T12" fmla="*/ 171417 w 149"/>
                <a:gd name="T13" fmla="*/ 909676 h 704"/>
                <a:gd name="T14" fmla="*/ 206027 w 149"/>
                <a:gd name="T15" fmla="*/ 1168779 h 704"/>
                <a:gd name="T16" fmla="*/ 234389 w 149"/>
                <a:gd name="T17" fmla="*/ 1466433 h 704"/>
                <a:gd name="T18" fmla="*/ 261938 w 149"/>
                <a:gd name="T19" fmla="*/ 1780203 h 704"/>
                <a:gd name="T20" fmla="*/ 281480 w 149"/>
                <a:gd name="T21" fmla="*/ 2141228 h 704"/>
                <a:gd name="T22" fmla="*/ 290287 w 149"/>
                <a:gd name="T23" fmla="*/ 2542490 h 704"/>
                <a:gd name="T24" fmla="*/ 294985 w 149"/>
                <a:gd name="T25" fmla="*/ 2959786 h 704"/>
                <a:gd name="T26" fmla="*/ 281480 w 149"/>
                <a:gd name="T27" fmla="*/ 3427898 h 704"/>
                <a:gd name="T28" fmla="*/ 254907 w 149"/>
                <a:gd name="T29" fmla="*/ 3921529 h 704"/>
                <a:gd name="T30" fmla="*/ 215865 w 149"/>
                <a:gd name="T31" fmla="*/ 4436925 h 704"/>
                <a:gd name="T32" fmla="*/ 157287 w 149"/>
                <a:gd name="T33" fmla="*/ 5009753 h 704"/>
                <a:gd name="T34" fmla="*/ 91524 w 149"/>
                <a:gd name="T35" fmla="*/ 5656755 h 704"/>
                <a:gd name="T36" fmla="*/ 48787 w 149"/>
                <a:gd name="T37" fmla="*/ 6257477 h 704"/>
                <a:gd name="T38" fmla="*/ 23229 w 149"/>
                <a:gd name="T39" fmla="*/ 6813077 h 704"/>
                <a:gd name="T40" fmla="*/ 14185 w 149"/>
                <a:gd name="T41" fmla="*/ 7345700 h 704"/>
                <a:gd name="T42" fmla="*/ 14185 w 149"/>
                <a:gd name="T43" fmla="*/ 7854114 h 704"/>
                <a:gd name="T44" fmla="*/ 18497 w 149"/>
                <a:gd name="T45" fmla="*/ 8318597 h 704"/>
                <a:gd name="T46" fmla="*/ 28370 w 149"/>
                <a:gd name="T47" fmla="*/ 8735593 h 704"/>
                <a:gd name="T48" fmla="*/ 32920 w 149"/>
                <a:gd name="T49" fmla="*/ 9137165 h 704"/>
                <a:gd name="T50" fmla="*/ 95968 w 149"/>
                <a:gd name="T51" fmla="*/ 8930175 h 704"/>
                <a:gd name="T52" fmla="*/ 91524 w 149"/>
                <a:gd name="T53" fmla="*/ 8826714 h 704"/>
                <a:gd name="T54" fmla="*/ 84498 w 149"/>
                <a:gd name="T55" fmla="*/ 8525280 h 704"/>
                <a:gd name="T56" fmla="*/ 77102 w 149"/>
                <a:gd name="T57" fmla="*/ 8072967 h 704"/>
                <a:gd name="T58" fmla="*/ 81842 w 149"/>
                <a:gd name="T59" fmla="*/ 7464849 h 704"/>
                <a:gd name="T60" fmla="*/ 95968 w 149"/>
                <a:gd name="T61" fmla="*/ 6737892 h 704"/>
                <a:gd name="T62" fmla="*/ 136097 w 149"/>
                <a:gd name="T63" fmla="*/ 5907168 h 704"/>
                <a:gd name="T64" fmla="*/ 201680 w 149"/>
                <a:gd name="T65" fmla="*/ 5009753 h 704"/>
                <a:gd name="T66" fmla="*/ 302046 w 149"/>
                <a:gd name="T67" fmla="*/ 4063734 h 704"/>
                <a:gd name="T68" fmla="*/ 334728 w 149"/>
                <a:gd name="T69" fmla="*/ 3623735 h 704"/>
                <a:gd name="T70" fmla="*/ 349150 w 149"/>
                <a:gd name="T71" fmla="*/ 3050904 h 704"/>
                <a:gd name="T72" fmla="*/ 337387 w 149"/>
                <a:gd name="T73" fmla="*/ 2386965 h 704"/>
                <a:gd name="T74" fmla="*/ 307368 w 149"/>
                <a:gd name="T75" fmla="*/ 1739996 h 704"/>
                <a:gd name="T76" fmla="*/ 254907 w 149"/>
                <a:gd name="T77" fmla="*/ 1103948 h 704"/>
                <a:gd name="T78" fmla="*/ 189972 w 149"/>
                <a:gd name="T79" fmla="*/ 571677 h 704"/>
                <a:gd name="T80" fmla="*/ 103032 w 149"/>
                <a:gd name="T81" fmla="*/ 182412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067">
              <a:extLst>
                <a:ext uri="{FF2B5EF4-FFF2-40B4-BE49-F238E27FC236}">
                  <a16:creationId xmlns:a16="http://schemas.microsoft.com/office/drawing/2014/main" id="{2739038E-08B3-564C-9C03-B06813912B7E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391" name="Rectangle 1071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92" name="Rectangle 1072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6" name="Rectangle 1068">
            <a:extLst>
              <a:ext uri="{FF2B5EF4-FFF2-40B4-BE49-F238E27FC236}">
                <a16:creationId xmlns:a16="http://schemas.microsoft.com/office/drawing/2014/main" id="{7DFD2D1A-B286-6744-82AD-64E1063797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1069">
            <a:extLst>
              <a:ext uri="{FF2B5EF4-FFF2-40B4-BE49-F238E27FC236}">
                <a16:creationId xmlns:a16="http://schemas.microsoft.com/office/drawing/2014/main" id="{F019ECE2-A84F-CC41-B288-55834CDA89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1070">
            <a:extLst>
              <a:ext uri="{FF2B5EF4-FFF2-40B4-BE49-F238E27FC236}">
                <a16:creationId xmlns:a16="http://schemas.microsoft.com/office/drawing/2014/main" id="{C6A7D2BB-C3FD-5445-AE6C-852D5E88FB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E4BF2-FACE-EC47-9CA1-2207028E55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977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EDE89573-AF56-9445-ACF9-AD18658CCF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4DFEA5E7-87A0-0A4D-B866-2AEE718D5B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DFBC02C5-C4B1-7C45-84CD-49ED32F02D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DE518-5E87-C549-B282-13179895A0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5828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7663" y="838200"/>
            <a:ext cx="2079625" cy="52181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838200"/>
            <a:ext cx="6088063" cy="52181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265E72D2-CBDD-1946-B502-8F676EAD9A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E095C302-F0CA-594E-A9A7-2B33AFE381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CB55AD11-2AB4-7C4B-A8D2-3CB927D994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22B0F-65D1-9247-A094-501218E0E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834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F0244ED0-7126-7748-A15C-940CA97332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7652B069-C25D-0640-B2B2-1C600AB931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916C5C86-C250-E242-879E-1959F9D81D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90A81-EF9D-1A4C-9543-B9EA6D0C21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1205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47927B3F-E749-3246-93A6-9A461FBAD5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7558DF78-C6AE-9043-8367-5E8DF0CE42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31134CA3-39CB-144F-AF1D-6EBBF89A48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170F4-9AA3-7143-BA5D-046A0E15AB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8376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B8B1000A-375B-5043-858C-D0A7F54240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4B54EA3F-D1EA-8C4C-80CB-D153145E16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E38799F5-0D90-C549-8E53-462ABE2A7E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141AD-80EA-954F-8363-2F743EFB51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20880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D5B5D8C8-86BE-3345-BDD6-F3DD82DCFF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>
            <a:extLst>
              <a:ext uri="{FF2B5EF4-FFF2-40B4-BE49-F238E27FC236}">
                <a16:creationId xmlns:a16="http://schemas.microsoft.com/office/drawing/2014/main" id="{B5EDDDDE-CB79-CE4D-A018-67A0FC7BE3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E6C853BF-D97A-B746-9508-B486D3D1D5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D29F9-A59F-DD49-B795-7B0D33B108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742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17D14A93-C16A-F94C-AD5E-9B4328F0E1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EC260EB5-1403-C74B-B4AD-94D1540D6E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88F64325-DBBD-8342-91A5-8BDEDCC041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33C40-5C34-8B4F-A87C-8CB63C6F9B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356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B275BFF7-0B36-1F4E-99D9-43683CC189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B286C7D6-2D39-FE4F-BBE2-DC8CDA9661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74AC7A19-967A-7949-94AD-F7B1175FC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7C27A-9A63-BA4F-9913-8DA0455BB4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9405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9F229B8C-A267-C440-9D5E-91C22E716E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FEA77FE5-B22D-874B-B967-8D01847AE1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2205128C-7C62-5B47-856F-849968DCEF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B94645-6E03-6544-9426-4E96F42D0E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323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57D08E7B-71CF-7B4D-B061-C3FA75CBB3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575732D3-A724-6D41-8879-5F3BC21055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F96E92AE-9D6B-0A40-8477-6228317859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5F174-84D0-E543-A0F8-F0645C52C3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54261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068B733-D808-7044-8A9B-E0178A1D9781}"/>
              </a:ext>
            </a:extLst>
          </p:cNvPr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032" name="Freeform 3">
              <a:extLst>
                <a:ext uri="{FF2B5EF4-FFF2-40B4-BE49-F238E27FC236}">
                  <a16:creationId xmlns:a16="http://schemas.microsoft.com/office/drawing/2014/main" id="{1B750880-9A9A-D649-A4AB-25DF4B10A00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3" name="Group 4">
              <a:extLst>
                <a:ext uri="{FF2B5EF4-FFF2-40B4-BE49-F238E27FC236}">
                  <a16:creationId xmlns:a16="http://schemas.microsoft.com/office/drawing/2014/main" id="{62608919-1816-344A-87EF-2222A6985219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>
                <a:extLst>
                  <a:ext uri="{FF2B5EF4-FFF2-40B4-BE49-F238E27FC236}">
                    <a16:creationId xmlns:a16="http://schemas.microsoft.com/office/drawing/2014/main" id="{D6CC1521-E658-C347-8E3C-685CBE20F10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2" name="Freeform 6">
                <a:extLst>
                  <a:ext uri="{FF2B5EF4-FFF2-40B4-BE49-F238E27FC236}">
                    <a16:creationId xmlns:a16="http://schemas.microsoft.com/office/drawing/2014/main" id="{D606D104-B016-8341-8649-8446A4EDA43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" name="Freeform 7">
                <a:extLst>
                  <a:ext uri="{FF2B5EF4-FFF2-40B4-BE49-F238E27FC236}">
                    <a16:creationId xmlns:a16="http://schemas.microsoft.com/office/drawing/2014/main" id="{C871E8F0-72FD-4C44-BAD9-5298DEF9E9B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4" name="Freeform 8">
              <a:extLst>
                <a:ext uri="{FF2B5EF4-FFF2-40B4-BE49-F238E27FC236}">
                  <a16:creationId xmlns:a16="http://schemas.microsoft.com/office/drawing/2014/main" id="{37C7362F-326F-3241-980F-B7313FE27AC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5" name="Group 9">
              <a:extLst>
                <a:ext uri="{FF2B5EF4-FFF2-40B4-BE49-F238E27FC236}">
                  <a16:creationId xmlns:a16="http://schemas.microsoft.com/office/drawing/2014/main" id="{E4EA93B2-D890-E64A-A1B8-D74CD5C20FB9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>
                <a:extLst>
                  <a:ext uri="{FF2B5EF4-FFF2-40B4-BE49-F238E27FC236}">
                    <a16:creationId xmlns:a16="http://schemas.microsoft.com/office/drawing/2014/main" id="{525DEDDE-005E-324E-AFB2-63834B5C0B6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860 w 217"/>
                  <a:gd name="T1" fmla="*/ 3943 h 210"/>
                  <a:gd name="T2" fmla="*/ 687 w 217"/>
                  <a:gd name="T3" fmla="*/ 3728 h 210"/>
                  <a:gd name="T4" fmla="*/ 493 w 217"/>
                  <a:gd name="T5" fmla="*/ 3404 h 210"/>
                  <a:gd name="T6" fmla="*/ 286 w 217"/>
                  <a:gd name="T7" fmla="*/ 2977 h 210"/>
                  <a:gd name="T8" fmla="*/ 88 w 217"/>
                  <a:gd name="T9" fmla="*/ 2532 h 210"/>
                  <a:gd name="T10" fmla="*/ 0 w 217"/>
                  <a:gd name="T11" fmla="*/ 2049 h 210"/>
                  <a:gd name="T12" fmla="*/ 1 w 217"/>
                  <a:gd name="T13" fmla="*/ 1534 h 210"/>
                  <a:gd name="T14" fmla="*/ 169 w 217"/>
                  <a:gd name="T15" fmla="*/ 1063 h 210"/>
                  <a:gd name="T16" fmla="*/ 508 w 217"/>
                  <a:gd name="T17" fmla="*/ 667 h 210"/>
                  <a:gd name="T18" fmla="*/ 848 w 217"/>
                  <a:gd name="T19" fmla="*/ 413 h 210"/>
                  <a:gd name="T20" fmla="*/ 1125 w 217"/>
                  <a:gd name="T21" fmla="*/ 225 h 210"/>
                  <a:gd name="T22" fmla="*/ 1350 w 217"/>
                  <a:gd name="T23" fmla="*/ 127 h 210"/>
                  <a:gd name="T24" fmla="*/ 1525 w 217"/>
                  <a:gd name="T25" fmla="*/ 88 h 210"/>
                  <a:gd name="T26" fmla="*/ 1650 w 217"/>
                  <a:gd name="T27" fmla="*/ 88 h 210"/>
                  <a:gd name="T28" fmla="*/ 1947 w 217"/>
                  <a:gd name="T29" fmla="*/ 0 h 210"/>
                  <a:gd name="T30" fmla="*/ 2767 w 217"/>
                  <a:gd name="T31" fmla="*/ 156 h 210"/>
                  <a:gd name="T32" fmla="*/ 2996 w 217"/>
                  <a:gd name="T33" fmla="*/ 225 h 210"/>
                  <a:gd name="T34" fmla="*/ 3221 w 217"/>
                  <a:gd name="T35" fmla="*/ 286 h 210"/>
                  <a:gd name="T36" fmla="*/ 3414 w 217"/>
                  <a:gd name="T37" fmla="*/ 352 h 210"/>
                  <a:gd name="T38" fmla="*/ 3560 w 217"/>
                  <a:gd name="T39" fmla="*/ 433 h 210"/>
                  <a:gd name="T40" fmla="*/ 3721 w 217"/>
                  <a:gd name="T41" fmla="*/ 508 h 210"/>
                  <a:gd name="T42" fmla="*/ 3847 w 217"/>
                  <a:gd name="T43" fmla="*/ 596 h 210"/>
                  <a:gd name="T44" fmla="*/ 3946 w 217"/>
                  <a:gd name="T45" fmla="*/ 711 h 210"/>
                  <a:gd name="T46" fmla="*/ 4063 w 217"/>
                  <a:gd name="T47" fmla="*/ 850 h 210"/>
                  <a:gd name="T48" fmla="*/ 3847 w 217"/>
                  <a:gd name="T49" fmla="*/ 760 h 210"/>
                  <a:gd name="T50" fmla="*/ 3641 w 217"/>
                  <a:gd name="T51" fmla="*/ 677 h 210"/>
                  <a:gd name="T52" fmla="*/ 3433 w 217"/>
                  <a:gd name="T53" fmla="*/ 625 h 210"/>
                  <a:gd name="T54" fmla="*/ 3221 w 217"/>
                  <a:gd name="T55" fmla="*/ 556 h 210"/>
                  <a:gd name="T56" fmla="*/ 3052 w 217"/>
                  <a:gd name="T57" fmla="*/ 508 h 210"/>
                  <a:gd name="T58" fmla="*/ 2875 w 217"/>
                  <a:gd name="T59" fmla="*/ 493 h 210"/>
                  <a:gd name="T60" fmla="*/ 2671 w 217"/>
                  <a:gd name="T61" fmla="*/ 462 h 210"/>
                  <a:gd name="T62" fmla="*/ 2503 w 217"/>
                  <a:gd name="T63" fmla="*/ 462 h 210"/>
                  <a:gd name="T64" fmla="*/ 2341 w 217"/>
                  <a:gd name="T65" fmla="*/ 462 h 210"/>
                  <a:gd name="T66" fmla="*/ 2172 w 217"/>
                  <a:gd name="T67" fmla="*/ 469 h 210"/>
                  <a:gd name="T68" fmla="*/ 1999 w 217"/>
                  <a:gd name="T69" fmla="*/ 508 h 210"/>
                  <a:gd name="T70" fmla="*/ 1852 w 217"/>
                  <a:gd name="T71" fmla="*/ 550 h 210"/>
                  <a:gd name="T72" fmla="*/ 1703 w 217"/>
                  <a:gd name="T73" fmla="*/ 625 h 210"/>
                  <a:gd name="T74" fmla="*/ 1527 w 217"/>
                  <a:gd name="T75" fmla="*/ 677 h 210"/>
                  <a:gd name="T76" fmla="*/ 1386 w 217"/>
                  <a:gd name="T77" fmla="*/ 766 h 210"/>
                  <a:gd name="T78" fmla="*/ 1240 w 217"/>
                  <a:gd name="T79" fmla="*/ 860 h 210"/>
                  <a:gd name="T80" fmla="*/ 975 w 217"/>
                  <a:gd name="T81" fmla="*/ 1146 h 210"/>
                  <a:gd name="T82" fmla="*/ 793 w 217"/>
                  <a:gd name="T83" fmla="*/ 1499 h 210"/>
                  <a:gd name="T84" fmla="*/ 687 w 217"/>
                  <a:gd name="T85" fmla="*/ 1938 h 210"/>
                  <a:gd name="T86" fmla="*/ 649 w 217"/>
                  <a:gd name="T87" fmla="*/ 2369 h 210"/>
                  <a:gd name="T88" fmla="*/ 649 w 217"/>
                  <a:gd name="T89" fmla="*/ 2848 h 210"/>
                  <a:gd name="T90" fmla="*/ 711 w 217"/>
                  <a:gd name="T91" fmla="*/ 3262 h 210"/>
                  <a:gd name="T92" fmla="*/ 766 w 217"/>
                  <a:gd name="T93" fmla="*/ 3643 h 210"/>
                  <a:gd name="T94" fmla="*/ 860 w 217"/>
                  <a:gd name="T95" fmla="*/ 3943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3" name="Freeform 11">
                <a:extLst>
                  <a:ext uri="{FF2B5EF4-FFF2-40B4-BE49-F238E27FC236}">
                    <a16:creationId xmlns:a16="http://schemas.microsoft.com/office/drawing/2014/main" id="{EE76B833-BD06-2C4B-B04E-D4AF72D62CC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2010 w 182"/>
                  <a:gd name="T1" fmla="*/ 0 h 213"/>
                  <a:gd name="T2" fmla="*/ 2064 w 182"/>
                  <a:gd name="T3" fmla="*/ 39 h 213"/>
                  <a:gd name="T4" fmla="*/ 2179 w 182"/>
                  <a:gd name="T5" fmla="*/ 156 h 213"/>
                  <a:gd name="T6" fmla="*/ 2344 w 182"/>
                  <a:gd name="T7" fmla="*/ 351 h 213"/>
                  <a:gd name="T8" fmla="*/ 2531 w 182"/>
                  <a:gd name="T9" fmla="*/ 636 h 213"/>
                  <a:gd name="T10" fmla="*/ 2675 w 182"/>
                  <a:gd name="T11" fmla="*/ 989 h 213"/>
                  <a:gd name="T12" fmla="*/ 2771 w 182"/>
                  <a:gd name="T13" fmla="*/ 1458 h 213"/>
                  <a:gd name="T14" fmla="*/ 2771 w 182"/>
                  <a:gd name="T15" fmla="*/ 2011 h 213"/>
                  <a:gd name="T16" fmla="*/ 2655 w 182"/>
                  <a:gd name="T17" fmla="*/ 2664 h 213"/>
                  <a:gd name="T18" fmla="*/ 2590 w 182"/>
                  <a:gd name="T19" fmla="*/ 2846 h 213"/>
                  <a:gd name="T20" fmla="*/ 2509 w 182"/>
                  <a:gd name="T21" fmla="*/ 2996 h 213"/>
                  <a:gd name="T22" fmla="*/ 2423 w 182"/>
                  <a:gd name="T23" fmla="*/ 3160 h 213"/>
                  <a:gd name="T24" fmla="*/ 2306 w 182"/>
                  <a:gd name="T25" fmla="*/ 3304 h 213"/>
                  <a:gd name="T26" fmla="*/ 2151 w 182"/>
                  <a:gd name="T27" fmla="*/ 3442 h 213"/>
                  <a:gd name="T28" fmla="*/ 2023 w 182"/>
                  <a:gd name="T29" fmla="*/ 3546 h 213"/>
                  <a:gd name="T30" fmla="*/ 1886 w 182"/>
                  <a:gd name="T31" fmla="*/ 3647 h 213"/>
                  <a:gd name="T32" fmla="*/ 1691 w 182"/>
                  <a:gd name="T33" fmla="*/ 3728 h 213"/>
                  <a:gd name="T34" fmla="*/ 1514 w 182"/>
                  <a:gd name="T35" fmla="*/ 3768 h 213"/>
                  <a:gd name="T36" fmla="*/ 1337 w 182"/>
                  <a:gd name="T37" fmla="*/ 3816 h 213"/>
                  <a:gd name="T38" fmla="*/ 1131 w 182"/>
                  <a:gd name="T39" fmla="*/ 3852 h 213"/>
                  <a:gd name="T40" fmla="*/ 910 w 182"/>
                  <a:gd name="T41" fmla="*/ 3852 h 213"/>
                  <a:gd name="T42" fmla="*/ 674 w 182"/>
                  <a:gd name="T43" fmla="*/ 3816 h 213"/>
                  <a:gd name="T44" fmla="*/ 462 w 182"/>
                  <a:gd name="T45" fmla="*/ 3768 h 213"/>
                  <a:gd name="T46" fmla="*/ 216 w 182"/>
                  <a:gd name="T47" fmla="*/ 3686 h 213"/>
                  <a:gd name="T48" fmla="*/ 0 w 182"/>
                  <a:gd name="T49" fmla="*/ 3588 h 213"/>
                  <a:gd name="T50" fmla="*/ 206 w 182"/>
                  <a:gd name="T51" fmla="*/ 3728 h 213"/>
                  <a:gd name="T52" fmla="*/ 409 w 182"/>
                  <a:gd name="T53" fmla="*/ 3816 h 213"/>
                  <a:gd name="T54" fmla="*/ 616 w 182"/>
                  <a:gd name="T55" fmla="*/ 3911 h 213"/>
                  <a:gd name="T56" fmla="*/ 789 w 182"/>
                  <a:gd name="T57" fmla="*/ 3979 h 213"/>
                  <a:gd name="T58" fmla="*/ 970 w 182"/>
                  <a:gd name="T59" fmla="*/ 4036 h 213"/>
                  <a:gd name="T60" fmla="*/ 1169 w 182"/>
                  <a:gd name="T61" fmla="*/ 4059 h 213"/>
                  <a:gd name="T62" fmla="*/ 1339 w 182"/>
                  <a:gd name="T63" fmla="*/ 4066 h 213"/>
                  <a:gd name="T64" fmla="*/ 1522 w 182"/>
                  <a:gd name="T65" fmla="*/ 4066 h 213"/>
                  <a:gd name="T66" fmla="*/ 1683 w 182"/>
                  <a:gd name="T67" fmla="*/ 4059 h 213"/>
                  <a:gd name="T68" fmla="*/ 1844 w 182"/>
                  <a:gd name="T69" fmla="*/ 4021 h 213"/>
                  <a:gd name="T70" fmla="*/ 1984 w 182"/>
                  <a:gd name="T71" fmla="*/ 3979 h 213"/>
                  <a:gd name="T72" fmla="*/ 2132 w 182"/>
                  <a:gd name="T73" fmla="*/ 3939 h 213"/>
                  <a:gd name="T74" fmla="*/ 2267 w 182"/>
                  <a:gd name="T75" fmla="*/ 3890 h 213"/>
                  <a:gd name="T76" fmla="*/ 2394 w 182"/>
                  <a:gd name="T77" fmla="*/ 3803 h 213"/>
                  <a:gd name="T78" fmla="*/ 2509 w 182"/>
                  <a:gd name="T79" fmla="*/ 3728 h 213"/>
                  <a:gd name="T80" fmla="*/ 2616 w 182"/>
                  <a:gd name="T81" fmla="*/ 3647 h 213"/>
                  <a:gd name="T82" fmla="*/ 2912 w 182"/>
                  <a:gd name="T83" fmla="*/ 3361 h 213"/>
                  <a:gd name="T84" fmla="*/ 3117 w 182"/>
                  <a:gd name="T85" fmla="*/ 3079 h 213"/>
                  <a:gd name="T86" fmla="*/ 3238 w 182"/>
                  <a:gd name="T87" fmla="*/ 2752 h 213"/>
                  <a:gd name="T88" fmla="*/ 3304 w 182"/>
                  <a:gd name="T89" fmla="*/ 2452 h 213"/>
                  <a:gd name="T90" fmla="*/ 3344 w 182"/>
                  <a:gd name="T91" fmla="*/ 2129 h 213"/>
                  <a:gd name="T92" fmla="*/ 3344 w 182"/>
                  <a:gd name="T93" fmla="*/ 1810 h 213"/>
                  <a:gd name="T94" fmla="*/ 3360 w 182"/>
                  <a:gd name="T95" fmla="*/ 1511 h 213"/>
                  <a:gd name="T96" fmla="*/ 3183 w 182"/>
                  <a:gd name="T97" fmla="*/ 882 h 213"/>
                  <a:gd name="T98" fmla="*/ 2882 w 182"/>
                  <a:gd name="T99" fmla="*/ 393 h 213"/>
                  <a:gd name="T100" fmla="*/ 2775 w 182"/>
                  <a:gd name="T101" fmla="*/ 351 h 213"/>
                  <a:gd name="T102" fmla="*/ 2715 w 182"/>
                  <a:gd name="T103" fmla="*/ 292 h 213"/>
                  <a:gd name="T104" fmla="*/ 2616 w 182"/>
                  <a:gd name="T105" fmla="*/ 244 h 213"/>
                  <a:gd name="T106" fmla="*/ 2547 w 182"/>
                  <a:gd name="T107" fmla="*/ 210 h 213"/>
                  <a:gd name="T108" fmla="*/ 2434 w 182"/>
                  <a:gd name="T109" fmla="*/ 169 h 213"/>
                  <a:gd name="T110" fmla="*/ 2323 w 182"/>
                  <a:gd name="T111" fmla="*/ 117 h 213"/>
                  <a:gd name="T112" fmla="*/ 2191 w 182"/>
                  <a:gd name="T113" fmla="*/ 56 h 213"/>
                  <a:gd name="T114" fmla="*/ 2010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4" name="Freeform 12">
                <a:extLst>
                  <a:ext uri="{FF2B5EF4-FFF2-40B4-BE49-F238E27FC236}">
                    <a16:creationId xmlns:a16="http://schemas.microsoft.com/office/drawing/2014/main" id="{DBD250E3-8459-C548-BCEC-BBB72103D6C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7 w 128"/>
                  <a:gd name="T1" fmla="*/ 0 h 217"/>
                  <a:gd name="T2" fmla="*/ 8 w 128"/>
                  <a:gd name="T3" fmla="*/ 1 h 217"/>
                  <a:gd name="T4" fmla="*/ 9 w 128"/>
                  <a:gd name="T5" fmla="*/ 2 h 217"/>
                  <a:gd name="T6" fmla="*/ 9 w 128"/>
                  <a:gd name="T7" fmla="*/ 4 h 217"/>
                  <a:gd name="T8" fmla="*/ 10 w 128"/>
                  <a:gd name="T9" fmla="*/ 6 h 217"/>
                  <a:gd name="T10" fmla="*/ 10 w 128"/>
                  <a:gd name="T11" fmla="*/ 9 h 217"/>
                  <a:gd name="T12" fmla="*/ 9 w 128"/>
                  <a:gd name="T13" fmla="*/ 10 h 217"/>
                  <a:gd name="T14" fmla="*/ 7 w 128"/>
                  <a:gd name="T15" fmla="*/ 13 h 217"/>
                  <a:gd name="T16" fmla="*/ 5 w 128"/>
                  <a:gd name="T17" fmla="*/ 16 h 217"/>
                  <a:gd name="T18" fmla="*/ 4 w 128"/>
                  <a:gd name="T19" fmla="*/ 15 h 217"/>
                  <a:gd name="T20" fmla="*/ 3 w 128"/>
                  <a:gd name="T21" fmla="*/ 15 h 217"/>
                  <a:gd name="T22" fmla="*/ 2 w 128"/>
                  <a:gd name="T23" fmla="*/ 15 h 217"/>
                  <a:gd name="T24" fmla="*/ 1 w 128"/>
                  <a:gd name="T25" fmla="*/ 14 h 217"/>
                  <a:gd name="T26" fmla="*/ 1 w 128"/>
                  <a:gd name="T27" fmla="*/ 14 h 217"/>
                  <a:gd name="T28" fmla="*/ 1 w 128"/>
                  <a:gd name="T29" fmla="*/ 14 h 217"/>
                  <a:gd name="T30" fmla="*/ 0 w 128"/>
                  <a:gd name="T31" fmla="*/ 13 h 217"/>
                  <a:gd name="T32" fmla="*/ 1 w 128"/>
                  <a:gd name="T33" fmla="*/ 12 h 217"/>
                  <a:gd name="T34" fmla="*/ 1 w 128"/>
                  <a:gd name="T35" fmla="*/ 12 h 217"/>
                  <a:gd name="T36" fmla="*/ 2 w 128"/>
                  <a:gd name="T37" fmla="*/ 12 h 217"/>
                  <a:gd name="T38" fmla="*/ 4 w 128"/>
                  <a:gd name="T39" fmla="*/ 11 h 217"/>
                  <a:gd name="T40" fmla="*/ 5 w 128"/>
                  <a:gd name="T41" fmla="*/ 10 h 217"/>
                  <a:gd name="T42" fmla="*/ 7 w 128"/>
                  <a:gd name="T43" fmla="*/ 9 h 217"/>
                  <a:gd name="T44" fmla="*/ 7 w 128"/>
                  <a:gd name="T45" fmla="*/ 6 h 217"/>
                  <a:gd name="T46" fmla="*/ 8 w 128"/>
                  <a:gd name="T47" fmla="*/ 3 h 217"/>
                  <a:gd name="T48" fmla="*/ 7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" name="Freeform 13">
                <a:extLst>
                  <a:ext uri="{FF2B5EF4-FFF2-40B4-BE49-F238E27FC236}">
                    <a16:creationId xmlns:a16="http://schemas.microsoft.com/office/drawing/2014/main" id="{5662DAC3-E1FD-7E4B-BAB2-C3E628829C7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6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2 h 132"/>
                  <a:gd name="T8" fmla="*/ 2 w 117"/>
                  <a:gd name="T9" fmla="*/ 2 h 132"/>
                  <a:gd name="T10" fmla="*/ 4 w 117"/>
                  <a:gd name="T11" fmla="*/ 3 h 132"/>
                  <a:gd name="T12" fmla="*/ 5 w 117"/>
                  <a:gd name="T13" fmla="*/ 4 h 132"/>
                  <a:gd name="T14" fmla="*/ 7 w 117"/>
                  <a:gd name="T15" fmla="*/ 4 h 132"/>
                  <a:gd name="T16" fmla="*/ 8 w 117"/>
                  <a:gd name="T17" fmla="*/ 6 h 132"/>
                  <a:gd name="T18" fmla="*/ 9 w 117"/>
                  <a:gd name="T19" fmla="*/ 8 h 132"/>
                  <a:gd name="T20" fmla="*/ 9 w 117"/>
                  <a:gd name="T21" fmla="*/ 8 h 132"/>
                  <a:gd name="T22" fmla="*/ 9 w 117"/>
                  <a:gd name="T23" fmla="*/ 6 h 132"/>
                  <a:gd name="T24" fmla="*/ 9 w 117"/>
                  <a:gd name="T25" fmla="*/ 6 h 132"/>
                  <a:gd name="T26" fmla="*/ 8 w 117"/>
                  <a:gd name="T27" fmla="*/ 4 h 132"/>
                  <a:gd name="T28" fmla="*/ 7 w 117"/>
                  <a:gd name="T29" fmla="*/ 4 h 132"/>
                  <a:gd name="T30" fmla="*/ 7 w 117"/>
                  <a:gd name="T31" fmla="*/ 3 h 132"/>
                  <a:gd name="T32" fmla="*/ 5 w 117"/>
                  <a:gd name="T33" fmla="*/ 2 h 132"/>
                  <a:gd name="T34" fmla="*/ 5 w 117"/>
                  <a:gd name="T35" fmla="*/ 2 h 132"/>
                  <a:gd name="T36" fmla="*/ 5 w 117"/>
                  <a:gd name="T37" fmla="*/ 2 h 132"/>
                  <a:gd name="T38" fmla="*/ 7 w 117"/>
                  <a:gd name="T39" fmla="*/ 2 h 132"/>
                  <a:gd name="T40" fmla="*/ 7 w 117"/>
                  <a:gd name="T41" fmla="*/ 1 h 132"/>
                  <a:gd name="T42" fmla="*/ 8 w 117"/>
                  <a:gd name="T43" fmla="*/ 1 h 132"/>
                  <a:gd name="T44" fmla="*/ 8 w 117"/>
                  <a:gd name="T45" fmla="*/ 1 h 132"/>
                  <a:gd name="T46" fmla="*/ 9 w 117"/>
                  <a:gd name="T47" fmla="*/ 1 h 132"/>
                  <a:gd name="T48" fmla="*/ 9 w 117"/>
                  <a:gd name="T49" fmla="*/ 1 h 132"/>
                  <a:gd name="T50" fmla="*/ 9 w 117"/>
                  <a:gd name="T51" fmla="*/ 1 h 132"/>
                  <a:gd name="T52" fmla="*/ 6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" name="Freeform 14">
                <a:extLst>
                  <a:ext uri="{FF2B5EF4-FFF2-40B4-BE49-F238E27FC236}">
                    <a16:creationId xmlns:a16="http://schemas.microsoft.com/office/drawing/2014/main" id="{23F45E5E-2FB8-414A-B5CB-E54A5E95AC7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2 w 29"/>
                  <a:gd name="T1" fmla="*/ 0 h 77"/>
                  <a:gd name="T2" fmla="*/ 2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2 h 77"/>
                  <a:gd name="T12" fmla="*/ 0 w 29"/>
                  <a:gd name="T13" fmla="*/ 3 h 77"/>
                  <a:gd name="T14" fmla="*/ 1 w 29"/>
                  <a:gd name="T15" fmla="*/ 4 h 77"/>
                  <a:gd name="T16" fmla="*/ 1 w 29"/>
                  <a:gd name="T17" fmla="*/ 5 h 77"/>
                  <a:gd name="T18" fmla="*/ 1 w 29"/>
                  <a:gd name="T19" fmla="*/ 4 h 77"/>
                  <a:gd name="T20" fmla="*/ 1 w 29"/>
                  <a:gd name="T21" fmla="*/ 3 h 77"/>
                  <a:gd name="T22" fmla="*/ 2 w 29"/>
                  <a:gd name="T23" fmla="*/ 1 h 77"/>
                  <a:gd name="T24" fmla="*/ 2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67" name="Group 15">
                <a:extLst>
                  <a:ext uri="{FF2B5EF4-FFF2-40B4-BE49-F238E27FC236}">
                    <a16:creationId xmlns:a16="http://schemas.microsoft.com/office/drawing/2014/main" id="{6627A734-4AD2-7347-94A2-69A526ED87F4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>
                  <a:extLst>
                    <a:ext uri="{FF2B5EF4-FFF2-40B4-BE49-F238E27FC236}">
                      <a16:creationId xmlns:a16="http://schemas.microsoft.com/office/drawing/2014/main" id="{C4AE56C8-F472-6F4F-862E-58CE4C413806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2 h 564"/>
                    <a:gd name="T2" fmla="*/ 1 w 207"/>
                    <a:gd name="T3" fmla="*/ 4 h 564"/>
                    <a:gd name="T4" fmla="*/ 1 w 207"/>
                    <a:gd name="T5" fmla="*/ 6 h 564"/>
                    <a:gd name="T6" fmla="*/ 0 w 207"/>
                    <a:gd name="T7" fmla="*/ 6 h 564"/>
                    <a:gd name="T8" fmla="*/ 0 w 207"/>
                    <a:gd name="T9" fmla="*/ 8 h 564"/>
                    <a:gd name="T10" fmla="*/ 1 w 207"/>
                    <a:gd name="T11" fmla="*/ 9 h 564"/>
                    <a:gd name="T12" fmla="*/ 1 w 207"/>
                    <a:gd name="T13" fmla="*/ 11 h 564"/>
                    <a:gd name="T14" fmla="*/ 1 w 207"/>
                    <a:gd name="T15" fmla="*/ 13 h 564"/>
                    <a:gd name="T16" fmla="*/ 1 w 207"/>
                    <a:gd name="T17" fmla="*/ 15 h 564"/>
                    <a:gd name="T18" fmla="*/ 2 w 207"/>
                    <a:gd name="T19" fmla="*/ 17 h 564"/>
                    <a:gd name="T20" fmla="*/ 3 w 207"/>
                    <a:gd name="T21" fmla="*/ 19 h 564"/>
                    <a:gd name="T22" fmla="*/ 4 w 207"/>
                    <a:gd name="T23" fmla="*/ 21 h 564"/>
                    <a:gd name="T24" fmla="*/ 6 w 207"/>
                    <a:gd name="T25" fmla="*/ 24 h 564"/>
                    <a:gd name="T26" fmla="*/ 7 w 207"/>
                    <a:gd name="T27" fmla="*/ 26 h 564"/>
                    <a:gd name="T28" fmla="*/ 8 w 207"/>
                    <a:gd name="T29" fmla="*/ 27 h 564"/>
                    <a:gd name="T30" fmla="*/ 9 w 207"/>
                    <a:gd name="T31" fmla="*/ 28 h 564"/>
                    <a:gd name="T32" fmla="*/ 10 w 207"/>
                    <a:gd name="T33" fmla="*/ 30 h 564"/>
                    <a:gd name="T34" fmla="*/ 8 w 207"/>
                    <a:gd name="T35" fmla="*/ 26 h 564"/>
                    <a:gd name="T36" fmla="*/ 7 w 207"/>
                    <a:gd name="T37" fmla="*/ 24 h 564"/>
                    <a:gd name="T38" fmla="*/ 6 w 207"/>
                    <a:gd name="T39" fmla="*/ 21 h 564"/>
                    <a:gd name="T40" fmla="*/ 4 w 207"/>
                    <a:gd name="T41" fmla="*/ 19 h 564"/>
                    <a:gd name="T42" fmla="*/ 4 w 207"/>
                    <a:gd name="T43" fmla="*/ 18 h 564"/>
                    <a:gd name="T44" fmla="*/ 3 w 207"/>
                    <a:gd name="T45" fmla="*/ 17 h 564"/>
                    <a:gd name="T46" fmla="*/ 3 w 207"/>
                    <a:gd name="T47" fmla="*/ 15 h 564"/>
                    <a:gd name="T48" fmla="*/ 3 w 207"/>
                    <a:gd name="T49" fmla="*/ 13 h 564"/>
                    <a:gd name="T50" fmla="*/ 2 w 207"/>
                    <a:gd name="T51" fmla="*/ 11 h 564"/>
                    <a:gd name="T52" fmla="*/ 2 w 207"/>
                    <a:gd name="T53" fmla="*/ 7 h 564"/>
                    <a:gd name="T54" fmla="*/ 2 w 207"/>
                    <a:gd name="T55" fmla="*/ 4 h 564"/>
                    <a:gd name="T56" fmla="*/ 3 w 207"/>
                    <a:gd name="T57" fmla="*/ 0 h 564"/>
                    <a:gd name="T58" fmla="*/ 1 w 207"/>
                    <a:gd name="T59" fmla="*/ 2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9" name="Freeform 17">
                  <a:extLst>
                    <a:ext uri="{FF2B5EF4-FFF2-40B4-BE49-F238E27FC236}">
                      <a16:creationId xmlns:a16="http://schemas.microsoft.com/office/drawing/2014/main" id="{9D588485-68AE-FF41-BE36-549AC7EC086B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3 h 232"/>
                    <a:gd name="T4" fmla="*/ 1 w 47"/>
                    <a:gd name="T5" fmla="*/ 6 h 232"/>
                    <a:gd name="T6" fmla="*/ 1 w 47"/>
                    <a:gd name="T7" fmla="*/ 8 h 232"/>
                    <a:gd name="T8" fmla="*/ 1 w 47"/>
                    <a:gd name="T9" fmla="*/ 12 h 232"/>
                    <a:gd name="T10" fmla="*/ 3 w 47"/>
                    <a:gd name="T11" fmla="*/ 11 h 232"/>
                    <a:gd name="T12" fmla="*/ 3 w 47"/>
                    <a:gd name="T13" fmla="*/ 9 h 232"/>
                    <a:gd name="T14" fmla="*/ 3 w 47"/>
                    <a:gd name="T15" fmla="*/ 7 h 232"/>
                    <a:gd name="T16" fmla="*/ 3 w 47"/>
                    <a:gd name="T17" fmla="*/ 6 h 232"/>
                    <a:gd name="T18" fmla="*/ 3 w 47"/>
                    <a:gd name="T19" fmla="*/ 4 h 232"/>
                    <a:gd name="T20" fmla="*/ 2 w 47"/>
                    <a:gd name="T21" fmla="*/ 3 h 232"/>
                    <a:gd name="T22" fmla="*/ 2 w 47"/>
                    <a:gd name="T23" fmla="*/ 2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0" name="Freeform 18">
                  <a:extLst>
                    <a:ext uri="{FF2B5EF4-FFF2-40B4-BE49-F238E27FC236}">
                      <a16:creationId xmlns:a16="http://schemas.microsoft.com/office/drawing/2014/main" id="{5DD69B90-2996-9C46-9B0A-CD05D494BB3F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91" y="1723"/>
                  <a:ext cx="60" cy="27"/>
                </a:xfrm>
                <a:custGeom>
                  <a:avLst/>
                  <a:gdLst>
                    <a:gd name="T0" fmla="*/ 4 w 87"/>
                    <a:gd name="T1" fmla="*/ 1 h 40"/>
                    <a:gd name="T2" fmla="*/ 4 w 87"/>
                    <a:gd name="T3" fmla="*/ 1 h 40"/>
                    <a:gd name="T4" fmla="*/ 3 w 87"/>
                    <a:gd name="T5" fmla="*/ 1 h 40"/>
                    <a:gd name="T6" fmla="*/ 3 w 87"/>
                    <a:gd name="T7" fmla="*/ 1 h 40"/>
                    <a:gd name="T8" fmla="*/ 2 w 87"/>
                    <a:gd name="T9" fmla="*/ 1 h 40"/>
                    <a:gd name="T10" fmla="*/ 2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2 w 87"/>
                    <a:gd name="T25" fmla="*/ 1 h 40"/>
                    <a:gd name="T26" fmla="*/ 2 w 87"/>
                    <a:gd name="T27" fmla="*/ 1 h 40"/>
                    <a:gd name="T28" fmla="*/ 3 w 87"/>
                    <a:gd name="T29" fmla="*/ 1 h 40"/>
                    <a:gd name="T30" fmla="*/ 3 w 87"/>
                    <a:gd name="T31" fmla="*/ 1 h 40"/>
                    <a:gd name="T32" fmla="*/ 4 w 87"/>
                    <a:gd name="T33" fmla="*/ 1 h 40"/>
                    <a:gd name="T34" fmla="*/ 4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36" name="Group 19">
              <a:extLst>
                <a:ext uri="{FF2B5EF4-FFF2-40B4-BE49-F238E27FC236}">
                  <a16:creationId xmlns:a16="http://schemas.microsoft.com/office/drawing/2014/main" id="{B8FAA543-49BC-254C-A269-CEF5364E5972}"/>
                </a:ext>
              </a:extLst>
            </p:cNvPr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>
                <a:extLst>
                  <a:ext uri="{FF2B5EF4-FFF2-40B4-BE49-F238E27FC236}">
                    <a16:creationId xmlns:a16="http://schemas.microsoft.com/office/drawing/2014/main" id="{BDBAE779-CFC6-7C41-86B5-3C1B8295A06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0" name="Freeform 21">
                <a:extLst>
                  <a:ext uri="{FF2B5EF4-FFF2-40B4-BE49-F238E27FC236}">
                    <a16:creationId xmlns:a16="http://schemas.microsoft.com/office/drawing/2014/main" id="{D00D50A9-43AC-0740-B72A-32818A2BC80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22">
                <a:extLst>
                  <a:ext uri="{FF2B5EF4-FFF2-40B4-BE49-F238E27FC236}">
                    <a16:creationId xmlns:a16="http://schemas.microsoft.com/office/drawing/2014/main" id="{F0905C19-DCF6-8441-AD64-186E498F075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7" name="Group 23">
              <a:extLst>
                <a:ext uri="{FF2B5EF4-FFF2-40B4-BE49-F238E27FC236}">
                  <a16:creationId xmlns:a16="http://schemas.microsoft.com/office/drawing/2014/main" id="{6C8A2287-898A-224D-B80D-A65E4879A19B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>
                <a:extLst>
                  <a:ext uri="{FF2B5EF4-FFF2-40B4-BE49-F238E27FC236}">
                    <a16:creationId xmlns:a16="http://schemas.microsoft.com/office/drawing/2014/main" id="{2BF6A022-C361-0F49-BDDE-480F5D57682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7" name="Freeform 25">
                <a:extLst>
                  <a:ext uri="{FF2B5EF4-FFF2-40B4-BE49-F238E27FC236}">
                    <a16:creationId xmlns:a16="http://schemas.microsoft.com/office/drawing/2014/main" id="{3D1A16B4-5717-8B43-9A83-243A03ABC07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8" name="Freeform 26">
                <a:extLst>
                  <a:ext uri="{FF2B5EF4-FFF2-40B4-BE49-F238E27FC236}">
                    <a16:creationId xmlns:a16="http://schemas.microsoft.com/office/drawing/2014/main" id="{2B814287-2275-4949-AEF7-66769C4925B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8" name="Group 27">
              <a:extLst>
                <a:ext uri="{FF2B5EF4-FFF2-40B4-BE49-F238E27FC236}">
                  <a16:creationId xmlns:a16="http://schemas.microsoft.com/office/drawing/2014/main" id="{DC6C72FD-EB86-0643-8A39-D71DBBD175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>
                <a:extLst>
                  <a:ext uri="{FF2B5EF4-FFF2-40B4-BE49-F238E27FC236}">
                    <a16:creationId xmlns:a16="http://schemas.microsoft.com/office/drawing/2014/main" id="{4AFB3980-E37B-BE42-93E6-DC086895B3E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4" name="Freeform 29">
                <a:extLst>
                  <a:ext uri="{FF2B5EF4-FFF2-40B4-BE49-F238E27FC236}">
                    <a16:creationId xmlns:a16="http://schemas.microsoft.com/office/drawing/2014/main" id="{8A7FA412-69EB-264A-AD0F-795A5556499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" name="Freeform 30">
                <a:extLst>
                  <a:ext uri="{FF2B5EF4-FFF2-40B4-BE49-F238E27FC236}">
                    <a16:creationId xmlns:a16="http://schemas.microsoft.com/office/drawing/2014/main" id="{08F57567-F790-5B48-BAC3-A96E18410F1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9" name="Freeform 31">
              <a:extLst>
                <a:ext uri="{FF2B5EF4-FFF2-40B4-BE49-F238E27FC236}">
                  <a16:creationId xmlns:a16="http://schemas.microsoft.com/office/drawing/2014/main" id="{2934F435-01A3-464F-B6E6-4E221B0A9C4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32">
              <a:extLst>
                <a:ext uri="{FF2B5EF4-FFF2-40B4-BE49-F238E27FC236}">
                  <a16:creationId xmlns:a16="http://schemas.microsoft.com/office/drawing/2014/main" id="{8145310A-C926-B84A-BD42-AF823526361F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22 w 109"/>
                <a:gd name="T3" fmla="*/ 1 h 156"/>
                <a:gd name="T4" fmla="*/ 85 w 109"/>
                <a:gd name="T5" fmla="*/ 5 h 156"/>
                <a:gd name="T6" fmla="*/ 170 w 109"/>
                <a:gd name="T7" fmla="*/ 20 h 156"/>
                <a:gd name="T8" fmla="*/ 269 w 109"/>
                <a:gd name="T9" fmla="*/ 42 h 156"/>
                <a:gd name="T10" fmla="*/ 360 w 109"/>
                <a:gd name="T11" fmla="*/ 76 h 156"/>
                <a:gd name="T12" fmla="*/ 443 w 109"/>
                <a:gd name="T13" fmla="*/ 123 h 156"/>
                <a:gd name="T14" fmla="*/ 495 w 109"/>
                <a:gd name="T15" fmla="*/ 186 h 156"/>
                <a:gd name="T16" fmla="*/ 506 w 109"/>
                <a:gd name="T17" fmla="*/ 272 h 156"/>
                <a:gd name="T18" fmla="*/ 482 w 109"/>
                <a:gd name="T19" fmla="*/ 272 h 156"/>
                <a:gd name="T20" fmla="*/ 458 w 109"/>
                <a:gd name="T21" fmla="*/ 272 h 156"/>
                <a:gd name="T22" fmla="*/ 431 w 109"/>
                <a:gd name="T23" fmla="*/ 272 h 156"/>
                <a:gd name="T24" fmla="*/ 398 w 109"/>
                <a:gd name="T25" fmla="*/ 264 h 156"/>
                <a:gd name="T26" fmla="*/ 375 w 109"/>
                <a:gd name="T27" fmla="*/ 263 h 156"/>
                <a:gd name="T28" fmla="*/ 345 w 109"/>
                <a:gd name="T29" fmla="*/ 259 h 156"/>
                <a:gd name="T30" fmla="*/ 305 w 109"/>
                <a:gd name="T31" fmla="*/ 249 h 156"/>
                <a:gd name="T32" fmla="*/ 269 w 109"/>
                <a:gd name="T33" fmla="*/ 241 h 156"/>
                <a:gd name="T34" fmla="*/ 245 w 109"/>
                <a:gd name="T35" fmla="*/ 218 h 156"/>
                <a:gd name="T36" fmla="*/ 245 w 109"/>
                <a:gd name="T37" fmla="*/ 192 h 156"/>
                <a:gd name="T38" fmla="*/ 258 w 109"/>
                <a:gd name="T39" fmla="*/ 166 h 156"/>
                <a:gd name="T40" fmla="*/ 271 w 109"/>
                <a:gd name="T41" fmla="*/ 137 h 156"/>
                <a:gd name="T42" fmla="*/ 258 w 109"/>
                <a:gd name="T43" fmla="*/ 107 h 156"/>
                <a:gd name="T44" fmla="*/ 222 w 109"/>
                <a:gd name="T45" fmla="*/ 74 h 156"/>
                <a:gd name="T46" fmla="*/ 145 w 109"/>
                <a:gd name="T47" fmla="*/ 40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33">
              <a:extLst>
                <a:ext uri="{FF2B5EF4-FFF2-40B4-BE49-F238E27FC236}">
                  <a16:creationId xmlns:a16="http://schemas.microsoft.com/office/drawing/2014/main" id="{145F5817-0859-D24A-B110-EF0CA8DFAB70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9 w 54"/>
                <a:gd name="T5" fmla="*/ 3 h 40"/>
                <a:gd name="T6" fmla="*/ 65 w 54"/>
                <a:gd name="T7" fmla="*/ 16 h 40"/>
                <a:gd name="T8" fmla="*/ 108 w 54"/>
                <a:gd name="T9" fmla="*/ 20 h 40"/>
                <a:gd name="T10" fmla="*/ 145 w 54"/>
                <a:gd name="T11" fmla="*/ 26 h 40"/>
                <a:gd name="T12" fmla="*/ 183 w 54"/>
                <a:gd name="T13" fmla="*/ 30 h 40"/>
                <a:gd name="T14" fmla="*/ 224 w 54"/>
                <a:gd name="T15" fmla="*/ 32 h 40"/>
                <a:gd name="T16" fmla="*/ 270 w 54"/>
                <a:gd name="T17" fmla="*/ 28 h 40"/>
                <a:gd name="T18" fmla="*/ 264 w 54"/>
                <a:gd name="T19" fmla="*/ 44 h 40"/>
                <a:gd name="T20" fmla="*/ 249 w 54"/>
                <a:gd name="T21" fmla="*/ 59 h 40"/>
                <a:gd name="T22" fmla="*/ 221 w 54"/>
                <a:gd name="T23" fmla="*/ 68 h 40"/>
                <a:gd name="T24" fmla="*/ 182 w 54"/>
                <a:gd name="T25" fmla="*/ 71 h 40"/>
                <a:gd name="T26" fmla="*/ 139 w 54"/>
                <a:gd name="T27" fmla="*/ 70 h 40"/>
                <a:gd name="T28" fmla="*/ 93 w 54"/>
                <a:gd name="T29" fmla="*/ 57 h 40"/>
                <a:gd name="T30" fmla="*/ 49 w 54"/>
                <a:gd name="T31" fmla="*/ 37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34">
              <a:extLst>
                <a:ext uri="{FF2B5EF4-FFF2-40B4-BE49-F238E27FC236}">
                  <a16:creationId xmlns:a16="http://schemas.microsoft.com/office/drawing/2014/main" id="{9AACD21C-9E3D-4441-92F0-BC83721406D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35">
              <a:extLst>
                <a:ext uri="{FF2B5EF4-FFF2-40B4-BE49-F238E27FC236}">
                  <a16:creationId xmlns:a16="http://schemas.microsoft.com/office/drawing/2014/main" id="{C1DCE691-859A-2044-82C6-9229B45FF0C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Freeform 36">
              <a:extLst>
                <a:ext uri="{FF2B5EF4-FFF2-40B4-BE49-F238E27FC236}">
                  <a16:creationId xmlns:a16="http://schemas.microsoft.com/office/drawing/2014/main" id="{1EFE9DC2-FBF0-F04D-B739-775C2707881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37">
              <a:extLst>
                <a:ext uri="{FF2B5EF4-FFF2-40B4-BE49-F238E27FC236}">
                  <a16:creationId xmlns:a16="http://schemas.microsoft.com/office/drawing/2014/main" id="{F3034D6E-8924-F54C-B1C8-BE3D2EC1F8C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Freeform 38">
              <a:extLst>
                <a:ext uri="{FF2B5EF4-FFF2-40B4-BE49-F238E27FC236}">
                  <a16:creationId xmlns:a16="http://schemas.microsoft.com/office/drawing/2014/main" id="{AE9769F4-724E-9C4F-ADB7-4F5804AF3AC6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3 h 237"/>
                <a:gd name="T4" fmla="*/ 28 w 257"/>
                <a:gd name="T5" fmla="*/ 66 h 237"/>
                <a:gd name="T6" fmla="*/ 64 w 257"/>
                <a:gd name="T7" fmla="*/ 99 h 237"/>
                <a:gd name="T8" fmla="*/ 115 w 257"/>
                <a:gd name="T9" fmla="*/ 128 h 237"/>
                <a:gd name="T10" fmla="*/ 186 w 257"/>
                <a:gd name="T11" fmla="*/ 155 h 237"/>
                <a:gd name="T12" fmla="*/ 276 w 257"/>
                <a:gd name="T13" fmla="*/ 184 h 237"/>
                <a:gd name="T14" fmla="*/ 391 w 257"/>
                <a:gd name="T15" fmla="*/ 210 h 237"/>
                <a:gd name="T16" fmla="*/ 523 w 257"/>
                <a:gd name="T17" fmla="*/ 232 h 237"/>
                <a:gd name="T18" fmla="*/ 693 w 257"/>
                <a:gd name="T19" fmla="*/ 253 h 237"/>
                <a:gd name="T20" fmla="*/ 885 w 257"/>
                <a:gd name="T21" fmla="*/ 271 h 237"/>
                <a:gd name="T22" fmla="*/ 1091 w 257"/>
                <a:gd name="T23" fmla="*/ 285 h 237"/>
                <a:gd name="T24" fmla="*/ 1345 w 257"/>
                <a:gd name="T25" fmla="*/ 298 h 237"/>
                <a:gd name="T26" fmla="*/ 1621 w 257"/>
                <a:gd name="T27" fmla="*/ 305 h 237"/>
                <a:gd name="T28" fmla="*/ 1938 w 257"/>
                <a:gd name="T29" fmla="*/ 309 h 237"/>
                <a:gd name="T30" fmla="*/ 2265 w 257"/>
                <a:gd name="T31" fmla="*/ 308 h 237"/>
                <a:gd name="T32" fmla="*/ 2648 w 257"/>
                <a:gd name="T33" fmla="*/ 303 h 237"/>
                <a:gd name="T34" fmla="*/ 2312 w 257"/>
                <a:gd name="T35" fmla="*/ 296 h 237"/>
                <a:gd name="T36" fmla="*/ 2006 w 257"/>
                <a:gd name="T37" fmla="*/ 286 h 237"/>
                <a:gd name="T38" fmla="*/ 1752 w 257"/>
                <a:gd name="T39" fmla="*/ 276 h 237"/>
                <a:gd name="T40" fmla="*/ 1525 w 257"/>
                <a:gd name="T41" fmla="*/ 266 h 237"/>
                <a:gd name="T42" fmla="*/ 1318 w 257"/>
                <a:gd name="T43" fmla="*/ 252 h 237"/>
                <a:gd name="T44" fmla="*/ 1155 w 257"/>
                <a:gd name="T45" fmla="*/ 237 h 237"/>
                <a:gd name="T46" fmla="*/ 1004 w 257"/>
                <a:gd name="T47" fmla="*/ 221 h 237"/>
                <a:gd name="T48" fmla="*/ 863 w 257"/>
                <a:gd name="T49" fmla="*/ 202 h 237"/>
                <a:gd name="T50" fmla="*/ 736 w 257"/>
                <a:gd name="T51" fmla="*/ 184 h 237"/>
                <a:gd name="T52" fmla="*/ 632 w 257"/>
                <a:gd name="T53" fmla="*/ 162 h 237"/>
                <a:gd name="T54" fmla="*/ 543 w 257"/>
                <a:gd name="T55" fmla="*/ 140 h 237"/>
                <a:gd name="T56" fmla="*/ 446 w 257"/>
                <a:gd name="T57" fmla="*/ 114 h 237"/>
                <a:gd name="T58" fmla="*/ 340 w 257"/>
                <a:gd name="T59" fmla="*/ 90 h 237"/>
                <a:gd name="T60" fmla="*/ 238 w 257"/>
                <a:gd name="T61" fmla="*/ 63 h 237"/>
                <a:gd name="T62" fmla="*/ 120 w 257"/>
                <a:gd name="T63" fmla="*/ 32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39">
              <a:extLst>
                <a:ext uri="{FF2B5EF4-FFF2-40B4-BE49-F238E27FC236}">
                  <a16:creationId xmlns:a16="http://schemas.microsoft.com/office/drawing/2014/main" id="{FE8A23F9-C7E3-5E48-880F-B7BCF2072A01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838 w 124"/>
                <a:gd name="T1" fmla="*/ 0 h 110"/>
                <a:gd name="T2" fmla="*/ 1340 w 124"/>
                <a:gd name="T3" fmla="*/ 154 h 110"/>
                <a:gd name="T4" fmla="*/ 1302 w 124"/>
                <a:gd name="T5" fmla="*/ 153 h 110"/>
                <a:gd name="T6" fmla="*/ 1157 w 124"/>
                <a:gd name="T7" fmla="*/ 150 h 110"/>
                <a:gd name="T8" fmla="*/ 967 w 124"/>
                <a:gd name="T9" fmla="*/ 145 h 110"/>
                <a:gd name="T10" fmla="*/ 739 w 124"/>
                <a:gd name="T11" fmla="*/ 142 h 110"/>
                <a:gd name="T12" fmla="*/ 486 w 124"/>
                <a:gd name="T13" fmla="*/ 139 h 110"/>
                <a:gd name="T14" fmla="*/ 276 w 124"/>
                <a:gd name="T15" fmla="*/ 140 h 110"/>
                <a:gd name="T16" fmla="*/ 98 w 124"/>
                <a:gd name="T17" fmla="*/ 146 h 110"/>
                <a:gd name="T18" fmla="*/ 0 w 124"/>
                <a:gd name="T19" fmla="*/ 157 h 110"/>
                <a:gd name="T20" fmla="*/ 40 w 124"/>
                <a:gd name="T21" fmla="*/ 140 h 110"/>
                <a:gd name="T22" fmla="*/ 88 w 124"/>
                <a:gd name="T23" fmla="*/ 127 h 110"/>
                <a:gd name="T24" fmla="*/ 178 w 124"/>
                <a:gd name="T25" fmla="*/ 117 h 110"/>
                <a:gd name="T26" fmla="*/ 276 w 124"/>
                <a:gd name="T27" fmla="*/ 109 h 110"/>
                <a:gd name="T28" fmla="*/ 391 w 124"/>
                <a:gd name="T29" fmla="*/ 102 h 110"/>
                <a:gd name="T30" fmla="*/ 506 w 124"/>
                <a:gd name="T31" fmla="*/ 101 h 110"/>
                <a:gd name="T32" fmla="*/ 634 w 124"/>
                <a:gd name="T33" fmla="*/ 101 h 110"/>
                <a:gd name="T34" fmla="*/ 780 w 124"/>
                <a:gd name="T35" fmla="*/ 106 h 110"/>
                <a:gd name="T36" fmla="*/ 789 w 124"/>
                <a:gd name="T37" fmla="*/ 101 h 110"/>
                <a:gd name="T38" fmla="*/ 758 w 124"/>
                <a:gd name="T39" fmla="*/ 81 h 110"/>
                <a:gd name="T40" fmla="*/ 723 w 124"/>
                <a:gd name="T41" fmla="*/ 54 h 110"/>
                <a:gd name="T42" fmla="*/ 710 w 124"/>
                <a:gd name="T43" fmla="*/ 43 h 110"/>
                <a:gd name="T44" fmla="*/ 681 w 124"/>
                <a:gd name="T45" fmla="*/ 43 h 110"/>
                <a:gd name="T46" fmla="*/ 655 w 124"/>
                <a:gd name="T47" fmla="*/ 41 h 110"/>
                <a:gd name="T48" fmla="*/ 634 w 124"/>
                <a:gd name="T49" fmla="*/ 35 h 110"/>
                <a:gd name="T50" fmla="*/ 622 w 124"/>
                <a:gd name="T51" fmla="*/ 31 h 110"/>
                <a:gd name="T52" fmla="*/ 622 w 124"/>
                <a:gd name="T53" fmla="*/ 27 h 110"/>
                <a:gd name="T54" fmla="*/ 634 w 124"/>
                <a:gd name="T55" fmla="*/ 22 h 110"/>
                <a:gd name="T56" fmla="*/ 718 w 124"/>
                <a:gd name="T57" fmla="*/ 8 h 110"/>
                <a:gd name="T58" fmla="*/ 838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40">
              <a:extLst>
                <a:ext uri="{FF2B5EF4-FFF2-40B4-BE49-F238E27FC236}">
                  <a16:creationId xmlns:a16="http://schemas.microsoft.com/office/drawing/2014/main" id="{D224E8D1-2359-184A-8323-33DD3D1747C0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4 w 109"/>
                <a:gd name="T3" fmla="*/ 1 h 156"/>
                <a:gd name="T4" fmla="*/ 192 w 109"/>
                <a:gd name="T5" fmla="*/ 5 h 156"/>
                <a:gd name="T6" fmla="*/ 401 w 109"/>
                <a:gd name="T7" fmla="*/ 12 h 156"/>
                <a:gd name="T8" fmla="*/ 635 w 109"/>
                <a:gd name="T9" fmla="*/ 32 h 156"/>
                <a:gd name="T10" fmla="*/ 856 w 109"/>
                <a:gd name="T11" fmla="*/ 52 h 156"/>
                <a:gd name="T12" fmla="*/ 1049 w 109"/>
                <a:gd name="T13" fmla="*/ 87 h 156"/>
                <a:gd name="T14" fmla="*/ 1168 w 109"/>
                <a:gd name="T15" fmla="*/ 132 h 156"/>
                <a:gd name="T16" fmla="*/ 1191 w 109"/>
                <a:gd name="T17" fmla="*/ 191 h 156"/>
                <a:gd name="T18" fmla="*/ 1154 w 109"/>
                <a:gd name="T19" fmla="*/ 191 h 156"/>
                <a:gd name="T20" fmla="*/ 1090 w 109"/>
                <a:gd name="T21" fmla="*/ 191 h 156"/>
                <a:gd name="T22" fmla="*/ 1016 w 109"/>
                <a:gd name="T23" fmla="*/ 191 h 156"/>
                <a:gd name="T24" fmla="*/ 949 w 109"/>
                <a:gd name="T25" fmla="*/ 188 h 156"/>
                <a:gd name="T26" fmla="*/ 883 w 109"/>
                <a:gd name="T27" fmla="*/ 187 h 156"/>
                <a:gd name="T28" fmla="*/ 809 w 109"/>
                <a:gd name="T29" fmla="*/ 183 h 156"/>
                <a:gd name="T30" fmla="*/ 720 w 109"/>
                <a:gd name="T31" fmla="*/ 177 h 156"/>
                <a:gd name="T32" fmla="*/ 635 w 109"/>
                <a:gd name="T33" fmla="*/ 171 h 156"/>
                <a:gd name="T34" fmla="*/ 577 w 109"/>
                <a:gd name="T35" fmla="*/ 154 h 156"/>
                <a:gd name="T36" fmla="*/ 577 w 109"/>
                <a:gd name="T37" fmla="*/ 135 h 156"/>
                <a:gd name="T38" fmla="*/ 616 w 109"/>
                <a:gd name="T39" fmla="*/ 119 h 156"/>
                <a:gd name="T40" fmla="*/ 653 w 109"/>
                <a:gd name="T41" fmla="*/ 96 h 156"/>
                <a:gd name="T42" fmla="*/ 616 w 109"/>
                <a:gd name="T43" fmla="*/ 78 h 156"/>
                <a:gd name="T44" fmla="*/ 529 w 109"/>
                <a:gd name="T45" fmla="*/ 51 h 156"/>
                <a:gd name="T46" fmla="*/ 344 w 109"/>
                <a:gd name="T47" fmla="*/ 31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Freeform 41">
              <a:extLst>
                <a:ext uri="{FF2B5EF4-FFF2-40B4-BE49-F238E27FC236}">
                  <a16:creationId xmlns:a16="http://schemas.microsoft.com/office/drawing/2014/main" id="{BE001B7E-77CB-4345-AC78-74692D79CBED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44 w 46"/>
                <a:gd name="T1" fmla="*/ 0 h 94"/>
                <a:gd name="T2" fmla="*/ 218 w 46"/>
                <a:gd name="T3" fmla="*/ 46 h 94"/>
                <a:gd name="T4" fmla="*/ 162 w 46"/>
                <a:gd name="T5" fmla="*/ 78 h 94"/>
                <a:gd name="T6" fmla="*/ 120 w 46"/>
                <a:gd name="T7" fmla="*/ 103 h 94"/>
                <a:gd name="T8" fmla="*/ 0 w 46"/>
                <a:gd name="T9" fmla="*/ 120 h 94"/>
                <a:gd name="T10" fmla="*/ 132 w 46"/>
                <a:gd name="T11" fmla="*/ 112 h 94"/>
                <a:gd name="T12" fmla="*/ 255 w 46"/>
                <a:gd name="T13" fmla="*/ 104 h 94"/>
                <a:gd name="T14" fmla="*/ 346 w 46"/>
                <a:gd name="T15" fmla="*/ 88 h 94"/>
                <a:gd name="T16" fmla="*/ 435 w 46"/>
                <a:gd name="T17" fmla="*/ 73 h 94"/>
                <a:gd name="T18" fmla="*/ 495 w 46"/>
                <a:gd name="T19" fmla="*/ 57 h 94"/>
                <a:gd name="T20" fmla="*/ 501 w 46"/>
                <a:gd name="T21" fmla="*/ 38 h 94"/>
                <a:gd name="T22" fmla="*/ 464 w 46"/>
                <a:gd name="T23" fmla="*/ 15 h 94"/>
                <a:gd name="T24" fmla="*/ 344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42">
              <a:extLst>
                <a:ext uri="{FF2B5EF4-FFF2-40B4-BE49-F238E27FC236}">
                  <a16:creationId xmlns:a16="http://schemas.microsoft.com/office/drawing/2014/main" id="{482C1ED7-2557-054F-A078-FA8F4C795920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4 w 54"/>
                <a:gd name="T5" fmla="*/ 3 h 40"/>
                <a:gd name="T6" fmla="*/ 129 w 54"/>
                <a:gd name="T7" fmla="*/ 8 h 40"/>
                <a:gd name="T8" fmla="*/ 207 w 54"/>
                <a:gd name="T9" fmla="*/ 12 h 40"/>
                <a:gd name="T10" fmla="*/ 292 w 54"/>
                <a:gd name="T11" fmla="*/ 15 h 40"/>
                <a:gd name="T12" fmla="*/ 383 w 54"/>
                <a:gd name="T13" fmla="*/ 17 h 40"/>
                <a:gd name="T14" fmla="*/ 455 w 54"/>
                <a:gd name="T15" fmla="*/ 18 h 40"/>
                <a:gd name="T16" fmla="*/ 540 w 54"/>
                <a:gd name="T17" fmla="*/ 16 h 40"/>
                <a:gd name="T18" fmla="*/ 533 w 54"/>
                <a:gd name="T19" fmla="*/ 33 h 40"/>
                <a:gd name="T20" fmla="*/ 503 w 54"/>
                <a:gd name="T21" fmla="*/ 41 h 40"/>
                <a:gd name="T22" fmla="*/ 443 w 54"/>
                <a:gd name="T23" fmla="*/ 46 h 40"/>
                <a:gd name="T24" fmla="*/ 368 w 54"/>
                <a:gd name="T25" fmla="*/ 48 h 40"/>
                <a:gd name="T26" fmla="*/ 276 w 54"/>
                <a:gd name="T27" fmla="*/ 47 h 40"/>
                <a:gd name="T28" fmla="*/ 187 w 54"/>
                <a:gd name="T29" fmla="*/ 40 h 40"/>
                <a:gd name="T30" fmla="*/ 97 w 54"/>
                <a:gd name="T31" fmla="*/ 28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43">
              <a:extLst>
                <a:ext uri="{FF2B5EF4-FFF2-40B4-BE49-F238E27FC236}">
                  <a16:creationId xmlns:a16="http://schemas.microsoft.com/office/drawing/2014/main" id="{4169F36A-DCCA-3D4B-9E29-2E82A248574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44">
              <a:extLst>
                <a:ext uri="{FF2B5EF4-FFF2-40B4-BE49-F238E27FC236}">
                  <a16:creationId xmlns:a16="http://schemas.microsoft.com/office/drawing/2014/main" id="{F72AF665-19B3-8C4D-9016-40FF90833777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78 w 596"/>
                <a:gd name="T1" fmla="*/ 468 h 666"/>
                <a:gd name="T2" fmla="*/ 66 w 596"/>
                <a:gd name="T3" fmla="*/ 433 h 666"/>
                <a:gd name="T4" fmla="*/ 0 w 596"/>
                <a:gd name="T5" fmla="*/ 366 h 666"/>
                <a:gd name="T6" fmla="*/ 40 w 596"/>
                <a:gd name="T7" fmla="*/ 282 h 666"/>
                <a:gd name="T8" fmla="*/ 277 w 596"/>
                <a:gd name="T9" fmla="*/ 192 h 666"/>
                <a:gd name="T10" fmla="*/ 755 w 596"/>
                <a:gd name="T11" fmla="*/ 108 h 666"/>
                <a:gd name="T12" fmla="*/ 1559 w 596"/>
                <a:gd name="T13" fmla="*/ 39 h 666"/>
                <a:gd name="T14" fmla="*/ 2706 w 596"/>
                <a:gd name="T15" fmla="*/ 2 h 666"/>
                <a:gd name="T16" fmla="*/ 4172 w 596"/>
                <a:gd name="T17" fmla="*/ 9 h 666"/>
                <a:gd name="T18" fmla="*/ 5308 w 596"/>
                <a:gd name="T19" fmla="*/ 84 h 666"/>
                <a:gd name="T20" fmla="*/ 6076 w 596"/>
                <a:gd name="T21" fmla="*/ 209 h 666"/>
                <a:gd name="T22" fmla="*/ 6478 w 596"/>
                <a:gd name="T23" fmla="*/ 361 h 666"/>
                <a:gd name="T24" fmla="*/ 6528 w 596"/>
                <a:gd name="T25" fmla="*/ 518 h 666"/>
                <a:gd name="T26" fmla="*/ 6212 w 596"/>
                <a:gd name="T27" fmla="*/ 665 h 666"/>
                <a:gd name="T28" fmla="*/ 5559 w 596"/>
                <a:gd name="T29" fmla="*/ 779 h 666"/>
                <a:gd name="T30" fmla="*/ 4573 w 596"/>
                <a:gd name="T31" fmla="*/ 841 h 666"/>
                <a:gd name="T32" fmla="*/ 4267 w 596"/>
                <a:gd name="T33" fmla="*/ 835 h 666"/>
                <a:gd name="T34" fmla="*/ 4839 w 596"/>
                <a:gd name="T35" fmla="*/ 783 h 666"/>
                <a:gd name="T36" fmla="*/ 5284 w 596"/>
                <a:gd name="T37" fmla="*/ 688 h 666"/>
                <a:gd name="T38" fmla="*/ 5590 w 596"/>
                <a:gd name="T39" fmla="*/ 575 h 666"/>
                <a:gd name="T40" fmla="*/ 5699 w 596"/>
                <a:gd name="T41" fmla="*/ 450 h 666"/>
                <a:gd name="T42" fmla="*/ 5633 w 596"/>
                <a:gd name="T43" fmla="*/ 327 h 666"/>
                <a:gd name="T44" fmla="*/ 5315 w 596"/>
                <a:gd name="T45" fmla="*/ 220 h 666"/>
                <a:gd name="T46" fmla="*/ 4748 w 596"/>
                <a:gd name="T47" fmla="*/ 142 h 666"/>
                <a:gd name="T48" fmla="*/ 3742 w 596"/>
                <a:gd name="T49" fmla="*/ 94 h 666"/>
                <a:gd name="T50" fmla="*/ 2699 w 596"/>
                <a:gd name="T51" fmla="*/ 77 h 666"/>
                <a:gd name="T52" fmla="*/ 1910 w 596"/>
                <a:gd name="T53" fmla="*/ 88 h 666"/>
                <a:gd name="T54" fmla="*/ 1329 w 596"/>
                <a:gd name="T55" fmla="*/ 127 h 666"/>
                <a:gd name="T56" fmla="*/ 919 w 596"/>
                <a:gd name="T57" fmla="*/ 188 h 666"/>
                <a:gd name="T58" fmla="*/ 626 w 596"/>
                <a:gd name="T59" fmla="*/ 261 h 666"/>
                <a:gd name="T60" fmla="*/ 437 w 596"/>
                <a:gd name="T61" fmla="*/ 344 h 666"/>
                <a:gd name="T62" fmla="*/ 308 w 596"/>
                <a:gd name="T63" fmla="*/ 428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65" name="Rectangle 45">
            <a:extLst>
              <a:ext uri="{FF2B5EF4-FFF2-40B4-BE49-F238E27FC236}">
                <a16:creationId xmlns:a16="http://schemas.microsoft.com/office/drawing/2014/main" id="{C383F0EA-4DC2-3149-9921-7A7C9B14FB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838200"/>
            <a:ext cx="8243888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6">
            <a:extLst>
              <a:ext uri="{FF2B5EF4-FFF2-40B4-BE49-F238E27FC236}">
                <a16:creationId xmlns:a16="http://schemas.microsoft.com/office/drawing/2014/main" id="{A45B7978-973C-224B-B228-F93A29A0A7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6367" name="Rectangle 47">
            <a:extLst>
              <a:ext uri="{FF2B5EF4-FFF2-40B4-BE49-F238E27FC236}">
                <a16:creationId xmlns:a16="http://schemas.microsoft.com/office/drawing/2014/main" id="{928C2CB8-D30C-D64E-B302-04A3B63C58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68" name="Rectangle 48">
            <a:extLst>
              <a:ext uri="{FF2B5EF4-FFF2-40B4-BE49-F238E27FC236}">
                <a16:creationId xmlns:a16="http://schemas.microsoft.com/office/drawing/2014/main" id="{6966002A-0799-AD45-9DF0-83184952624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69" name="Rectangle 49">
            <a:extLst>
              <a:ext uri="{FF2B5EF4-FFF2-40B4-BE49-F238E27FC236}">
                <a16:creationId xmlns:a16="http://schemas.microsoft.com/office/drawing/2014/main" id="{D3FE17DB-6241-0840-8EA3-B22604EC26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CA8BE22-0401-BB44-91A4-EBE3A3F8DD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hyperlink" Target="mailto:wfli@nju.edu.cn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e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1.emf"/><Relationship Id="rId22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7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5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6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6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2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7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7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7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e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emf"/><Relationship Id="rId22" Type="http://schemas.openxmlformats.org/officeDocument/2006/relationships/image" Target="../media/image15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8" Type="http://schemas.openxmlformats.org/officeDocument/2006/relationships/image" Target="../media/image87.png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83.png"/><Relationship Id="rId7" Type="http://schemas.openxmlformats.org/officeDocument/2006/relationships/image" Target="../media/image77.png"/><Relationship Id="rId12" Type="http://schemas.openxmlformats.org/officeDocument/2006/relationships/image" Target="../media/image80.png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png"/><Relationship Id="rId20" Type="http://schemas.openxmlformats.org/officeDocument/2006/relationships/image" Target="../media/image82.png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6.emf"/><Relationship Id="rId11" Type="http://schemas.openxmlformats.org/officeDocument/2006/relationships/image" Target="../media/image79.png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84.png"/><Relationship Id="rId10" Type="http://schemas.openxmlformats.org/officeDocument/2006/relationships/image" Target="../media/image27.emf"/><Relationship Id="rId19" Type="http://schemas.openxmlformats.org/officeDocument/2006/relationships/image" Target="../media/image88.png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8.bin"/><Relationship Id="rId22" Type="http://schemas.openxmlformats.org/officeDocument/2006/relationships/image" Target="../media/image8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9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emf"/><Relationship Id="rId19" Type="http://schemas.openxmlformats.org/officeDocument/2006/relationships/image" Target="../media/image23.png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12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6B108FC-E5AC-1141-919E-7AF93A615B20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1071563" y="2133600"/>
            <a:ext cx="6308725" cy="954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7700" b="1" dirty="0">
                <a:solidFill>
                  <a:srgbClr val="0000FF"/>
                </a:solidFill>
                <a:ea typeface="黑体" charset="0"/>
              </a:rPr>
              <a:t>计算物理</a:t>
            </a:r>
            <a:r>
              <a:rPr lang="en-US" altLang="zh-CN" sz="7700" b="1" dirty="0">
                <a:solidFill>
                  <a:srgbClr val="0000FF"/>
                </a:solidFill>
                <a:latin typeface="Arial" charset="0"/>
                <a:ea typeface="黑体" charset="0"/>
              </a:rPr>
              <a:t>·</a:t>
            </a:r>
            <a:r>
              <a:rPr lang="zh-CN" altLang="en-US" sz="3600" b="1" dirty="0">
                <a:solidFill>
                  <a:srgbClr val="0000FF"/>
                </a:solidFill>
                <a:ea typeface="黑体" charset="0"/>
              </a:rPr>
              <a:t>数值方法</a:t>
            </a:r>
            <a:endParaRPr lang="zh-TW" altLang="en-US" sz="3600" b="1" dirty="0">
              <a:ea typeface="黑体" charset="0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E798FBB-3EF6-CF4A-B73F-3B8D24481A7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539750" y="3716338"/>
            <a:ext cx="6096000" cy="2376487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zh-CN" altLang="en-US" b="1">
                <a:solidFill>
                  <a:srgbClr val="0108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charset="0"/>
                <a:ea typeface="黑体" charset="0"/>
              </a:rPr>
              <a:t>李文飞</a:t>
            </a:r>
          </a:p>
          <a:p>
            <a:pPr marL="0" indent="0" eaLnBrk="1" hangingPunct="1">
              <a:buFontTx/>
              <a:buNone/>
              <a:defRPr/>
            </a:pPr>
            <a:r>
              <a:rPr lang="zh-CN" altLang="en-US" b="1">
                <a:solidFill>
                  <a:srgbClr val="0108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charset="0"/>
                <a:ea typeface="黑体" charset="0"/>
              </a:rPr>
              <a:t>南京大学物理学院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TW" b="1">
                <a:solidFill>
                  <a:srgbClr val="0108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黑体" charset="0"/>
              </a:rPr>
              <a:t>E-mail: </a:t>
            </a:r>
            <a:r>
              <a:rPr lang="en-US" altLang="zh-TW" b="1">
                <a:solidFill>
                  <a:srgbClr val="0108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黑体" charset="0"/>
                <a:hlinkClick r:id="rId4"/>
              </a:rPr>
              <a:t>wfli@nju.edu.cn</a:t>
            </a:r>
            <a:endParaRPr lang="en-US" altLang="zh-TW" b="1">
              <a:solidFill>
                <a:srgbClr val="0108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charset="0"/>
              <a:ea typeface="黑体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b="1">
                <a:solidFill>
                  <a:srgbClr val="0108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黑体" charset="0"/>
              </a:rPr>
              <a:t>http://biophy.nju.edu.cn</a:t>
            </a:r>
            <a:endParaRPr lang="en-US" altLang="zh-TW" b="1">
              <a:solidFill>
                <a:srgbClr val="0108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charset="0"/>
              <a:ea typeface="黑体" charset="0"/>
            </a:endParaRP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49A4F6DD-3811-4440-AB0D-4653AB659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4113" y="6189663"/>
            <a:ext cx="13276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1800" b="0" dirty="0">
                <a:solidFill>
                  <a:srgbClr val="010800"/>
                </a:solidFill>
                <a:latin typeface="Comic Sans MS" panose="030F0902030302020204" pitchFamily="66" charset="0"/>
                <a:ea typeface="PMingLiU" panose="02020500000000000000" pitchFamily="18" charset="-120"/>
              </a:rPr>
              <a:t>2021-</a:t>
            </a:r>
            <a:r>
              <a:rPr kumimoji="1" lang="en-US" altLang="zh-CN" sz="1800" b="0" dirty="0">
                <a:solidFill>
                  <a:srgbClr val="010800"/>
                </a:solidFill>
                <a:latin typeface="Comic Sans MS" panose="030F0902030302020204" pitchFamily="66" charset="0"/>
                <a:ea typeface="PMingLiU" panose="02020500000000000000" pitchFamily="18" charset="-120"/>
              </a:rPr>
              <a:t>04</a:t>
            </a:r>
            <a:r>
              <a:rPr kumimoji="1" lang="en-US" altLang="zh-TW" sz="1800" b="0" dirty="0">
                <a:solidFill>
                  <a:srgbClr val="010800"/>
                </a:solidFill>
                <a:latin typeface="Comic Sans MS" panose="030F0902030302020204" pitchFamily="66" charset="0"/>
                <a:ea typeface="PMingLiU" panose="02020500000000000000" pitchFamily="18" charset="-120"/>
              </a:rPr>
              <a:t>-7</a:t>
            </a:r>
            <a:endParaRPr kumimoji="1" lang="en-US" altLang="zh-TW" sz="1800" b="0" dirty="0">
              <a:solidFill>
                <a:srgbClr val="010800"/>
              </a:solidFill>
              <a:latin typeface="Comic Sans MS" panose="030F0902030302020204" pitchFamily="66" charset="0"/>
            </a:endParaRPr>
          </a:p>
        </p:txBody>
      </p:sp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8859B4AD-F6DA-7B40-9486-12A94CA67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0"/>
          <a:ext cx="24384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Clip" r:id="rId5" imgW="24955500" imgH="21018500" progId="MS_ClipArt_Gallery.5">
                  <p:embed/>
                </p:oleObj>
              </mc:Choice>
              <mc:Fallback>
                <p:oleObj name="Clip" r:id="rId5" imgW="24955500" imgH="21018500" progId="MS_ClipArt_Gallery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0"/>
                        <a:ext cx="243840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>
            <a:extLst>
              <a:ext uri="{FF2B5EF4-FFF2-40B4-BE49-F238E27FC236}">
                <a16:creationId xmlns:a16="http://schemas.microsoft.com/office/drawing/2014/main" id="{A2A022B9-F9AB-2A40-B1EC-04F29584D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524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600" i="1">
                <a:solidFill>
                  <a:srgbClr val="FF0000"/>
                </a:solidFill>
                <a:latin typeface="Gungsuh" panose="02030600000101010101" pitchFamily="18" charset="-127"/>
                <a:ea typeface="Gungsuh" panose="02030600000101010101" pitchFamily="18" charset="-127"/>
              </a:rPr>
              <a:t>E=mc</a:t>
            </a:r>
            <a:r>
              <a:rPr kumimoji="1" lang="en-US" altLang="zh-CN" sz="3600" i="1" baseline="30000">
                <a:solidFill>
                  <a:srgbClr val="FF0000"/>
                </a:solidFill>
                <a:latin typeface="Gungsuh" panose="02030600000101010101" pitchFamily="18" charset="-127"/>
                <a:ea typeface="Gungsuh" panose="02030600000101010101" pitchFamily="18" charset="-127"/>
              </a:rPr>
              <a:t>2</a:t>
            </a:r>
            <a:endParaRPr kumimoji="1" lang="en-US" altLang="zh-CN" sz="3600" i="1">
              <a:solidFill>
                <a:srgbClr val="FF0000"/>
              </a:solidFill>
              <a:latin typeface="Gungsuh" panose="02030600000101010101" pitchFamily="18" charset="-127"/>
              <a:ea typeface="Gungsuh" panose="02030600000101010101" pitchFamily="18" charset="-127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1024">
            <a:extLst>
              <a:ext uri="{FF2B5EF4-FFF2-40B4-BE49-F238E27FC236}">
                <a16:creationId xmlns:a16="http://schemas.microsoft.com/office/drawing/2014/main" id="{07F4FC3F-E659-7142-BFE1-C94B05882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4070350"/>
          <a:ext cx="6423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3" imgW="57340500" imgH="14630400" progId="Equation.DSMT4">
                  <p:embed/>
                </p:oleObj>
              </mc:Choice>
              <mc:Fallback>
                <p:oleObj name="Equation" r:id="rId3" imgW="57340500" imgH="14630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070350"/>
                        <a:ext cx="6423025" cy="15970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Text Box 2">
            <a:extLst>
              <a:ext uri="{FF2B5EF4-FFF2-40B4-BE49-F238E27FC236}">
                <a16:creationId xmlns:a16="http://schemas.microsoft.com/office/drawing/2014/main" id="{402DB069-3732-1044-A3B6-54BA3E1EF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96850"/>
            <a:ext cx="304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改进的欧拉法</a:t>
            </a:r>
          </a:p>
        </p:txBody>
      </p:sp>
      <p:graphicFrame>
        <p:nvGraphicFramePr>
          <p:cNvPr id="25603" name="Object 1025">
            <a:extLst>
              <a:ext uri="{FF2B5EF4-FFF2-40B4-BE49-F238E27FC236}">
                <a16:creationId xmlns:a16="http://schemas.microsoft.com/office/drawing/2014/main" id="{229EFEFC-D710-694B-B66F-30E7730D9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752600"/>
          <a:ext cx="21336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5" imgW="19596100" imgH="15214600" progId="Equation.3">
                  <p:embed/>
                </p:oleObj>
              </mc:Choice>
              <mc:Fallback>
                <p:oleObj name="Equation" r:id="rId5" imgW="19596100" imgH="15214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21336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Line 5">
            <a:extLst>
              <a:ext uri="{FF2B5EF4-FFF2-40B4-BE49-F238E27FC236}">
                <a16:creationId xmlns:a16="http://schemas.microsoft.com/office/drawing/2014/main" id="{570186E6-338B-8C41-8CE9-D8C99C4E22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743200"/>
            <a:ext cx="609600" cy="0"/>
          </a:xfrm>
          <a:prstGeom prst="line">
            <a:avLst/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5605" name="Object 1026">
            <a:extLst>
              <a:ext uri="{FF2B5EF4-FFF2-40B4-BE49-F238E27FC236}">
                <a16:creationId xmlns:a16="http://schemas.microsoft.com/office/drawing/2014/main" id="{1E80B7DB-8A82-E243-8408-86BFBD7D3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05000"/>
          <a:ext cx="579120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7" imgW="55295800" imgH="15214600" progId="Equation.3">
                  <p:embed/>
                </p:oleObj>
              </mc:Choice>
              <mc:Fallback>
                <p:oleObj name="Equation" r:id="rId7" imgW="55295800" imgH="15214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0"/>
                        <a:ext cx="5791200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7">
            <a:extLst>
              <a:ext uri="{FF2B5EF4-FFF2-40B4-BE49-F238E27FC236}">
                <a16:creationId xmlns:a16="http://schemas.microsoft.com/office/drawing/2014/main" id="{7948F760-2576-E345-A18C-18C40FB9E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路：向前差分代替微分，</a:t>
            </a:r>
            <a:r>
              <a:rPr kumimoji="1" lang="en-US" altLang="zh-CN" sz="2400" i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400" i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前后端点的平均值代替</a:t>
            </a:r>
          </a:p>
        </p:txBody>
      </p:sp>
      <p:sp>
        <p:nvSpPr>
          <p:cNvPr id="44041" name="Line 9">
            <a:extLst>
              <a:ext uri="{FF2B5EF4-FFF2-40B4-BE49-F238E27FC236}">
                <a16:creationId xmlns:a16="http://schemas.microsoft.com/office/drawing/2014/main" id="{F50E945B-36FF-2643-8E1C-FEE2A20D03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8768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42" name="AutoShape 10">
            <a:extLst>
              <a:ext uri="{FF2B5EF4-FFF2-40B4-BE49-F238E27FC236}">
                <a16:creationId xmlns:a16="http://schemas.microsoft.com/office/drawing/2014/main" id="{C9B1109F-14E5-014B-BB71-61EEF0E3E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800600"/>
            <a:ext cx="2209800" cy="914400"/>
          </a:xfrm>
          <a:prstGeom prst="cloudCallout">
            <a:avLst>
              <a:gd name="adj1" fmla="val -84625"/>
              <a:gd name="adj2" fmla="val -3263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0">
                <a:latin typeface="Times New Roman" panose="02020603050405020304" pitchFamily="18" charset="0"/>
              </a:rPr>
              <a:t>用欧拉法预测</a:t>
            </a:r>
          </a:p>
        </p:txBody>
      </p:sp>
      <p:sp>
        <p:nvSpPr>
          <p:cNvPr id="44044" name="AutoShape 12">
            <a:extLst>
              <a:ext uri="{FF2B5EF4-FFF2-40B4-BE49-F238E27FC236}">
                <a16:creationId xmlns:a16="http://schemas.microsoft.com/office/drawing/2014/main" id="{995B603A-3A36-C143-BB81-A6817E173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867400"/>
            <a:ext cx="3505200" cy="990600"/>
          </a:xfrm>
          <a:prstGeom prst="cloudCallout">
            <a:avLst>
              <a:gd name="adj1" fmla="val -52130"/>
              <a:gd name="adj2" fmla="val -68588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8080A"/>
                </a:solidFill>
                <a:latin typeface="Times New Roman" panose="02020603050405020304" pitchFamily="18" charset="0"/>
              </a:rPr>
              <a:t>改进的欧拉法</a:t>
            </a:r>
            <a:r>
              <a:rPr kumimoji="1" lang="zh-CN" altLang="en-US" sz="2000">
                <a:solidFill>
                  <a:srgbClr val="08080A"/>
                </a:solidFill>
                <a:latin typeface="Times New Roman" panose="02020603050405020304" pitchFamily="18" charset="0"/>
              </a:rPr>
              <a:t>（梯形法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 animBg="1" autoUpdateAnimBg="0"/>
      <p:bldP spid="4404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E3EE1FF1-136F-A64B-AF55-F58364CF4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步骤：</a:t>
            </a:r>
          </a:p>
        </p:txBody>
      </p:sp>
      <p:graphicFrame>
        <p:nvGraphicFramePr>
          <p:cNvPr id="26626" name="Object 1024">
            <a:extLst>
              <a:ext uri="{FF2B5EF4-FFF2-40B4-BE49-F238E27FC236}">
                <a16:creationId xmlns:a16="http://schemas.microsoft.com/office/drawing/2014/main" id="{247AB5D5-A345-C042-8443-8D8142E8C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81200"/>
          <a:ext cx="37449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3" imgW="31013400" imgH="5270500" progId="Equation.3">
                  <p:embed/>
                </p:oleObj>
              </mc:Choice>
              <mc:Fallback>
                <p:oleObj name="Equation" r:id="rId3" imgW="31013400" imgH="5270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37449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5">
            <a:extLst>
              <a:ext uri="{FF2B5EF4-FFF2-40B4-BE49-F238E27FC236}">
                <a16:creationId xmlns:a16="http://schemas.microsoft.com/office/drawing/2014/main" id="{C10DD5CC-000C-6342-90AA-7356F94CA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0">
                <a:latin typeface="Times New Roman" panose="02020603050405020304" pitchFamily="18" charset="0"/>
              </a:rPr>
              <a:t>用欧拉公式预测 </a:t>
            </a:r>
            <a:r>
              <a:rPr kumimoji="1" lang="en-US" altLang="zh-CN" sz="2400" b="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0" i="1" baseline="-25000">
                <a:latin typeface="Times New Roman" panose="02020603050405020304" pitchFamily="18" charset="0"/>
              </a:rPr>
              <a:t>n+1</a:t>
            </a:r>
          </a:p>
        </p:txBody>
      </p:sp>
      <p:graphicFrame>
        <p:nvGraphicFramePr>
          <p:cNvPr id="26628" name="Object 1025">
            <a:extLst>
              <a:ext uri="{FF2B5EF4-FFF2-40B4-BE49-F238E27FC236}">
                <a16:creationId xmlns:a16="http://schemas.microsoft.com/office/drawing/2014/main" id="{8CA262F2-FAA4-9F48-8DDE-DDDB9BBEE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3575050"/>
          <a:ext cx="6037262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5" imgW="57340500" imgH="14630400" progId="Equation.DSMT4">
                  <p:embed/>
                </p:oleObj>
              </mc:Choice>
              <mc:Fallback>
                <p:oleObj name="Equation" r:id="rId5" imgW="57340500" imgH="146304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575050"/>
                        <a:ext cx="6037262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7">
            <a:extLst>
              <a:ext uri="{FF2B5EF4-FFF2-40B4-BE49-F238E27FC236}">
                <a16:creationId xmlns:a16="http://schemas.microsoft.com/office/drawing/2014/main" id="{4CB96382-6AB7-5748-975A-0F32817BA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194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0">
                <a:latin typeface="Times New Roman" panose="02020603050405020304" pitchFamily="18" charset="0"/>
              </a:rPr>
              <a:t>用改进的欧拉公式校正 </a:t>
            </a:r>
            <a:r>
              <a:rPr kumimoji="1" lang="en-US" altLang="zh-CN" sz="2400" b="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0" i="1" baseline="-25000">
                <a:latin typeface="Times New Roman" panose="02020603050405020304" pitchFamily="18" charset="0"/>
              </a:rPr>
              <a:t>n+1</a:t>
            </a:r>
          </a:p>
        </p:txBody>
      </p:sp>
      <p:sp>
        <p:nvSpPr>
          <p:cNvPr id="26630" name="Text Box 8">
            <a:extLst>
              <a:ext uri="{FF2B5EF4-FFF2-40B4-BE49-F238E27FC236}">
                <a16:creationId xmlns:a16="http://schemas.microsoft.com/office/drawing/2014/main" id="{B09C1D07-1283-AB44-B92E-DD9F27A07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6007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1001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体截断误差：</a:t>
            </a:r>
          </a:p>
        </p:txBody>
      </p:sp>
      <p:graphicFrame>
        <p:nvGraphicFramePr>
          <p:cNvPr id="26631" name="Object 1026">
            <a:extLst>
              <a:ext uri="{FF2B5EF4-FFF2-40B4-BE49-F238E27FC236}">
                <a16:creationId xmlns:a16="http://schemas.microsoft.com/office/drawing/2014/main" id="{963675C2-CA7F-5B48-9E7B-1ACB8D7C6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486400"/>
          <a:ext cx="1143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7" imgW="8775700" imgH="4686300" progId="Equation.3">
                  <p:embed/>
                </p:oleObj>
              </mc:Choice>
              <mc:Fallback>
                <p:oleObj name="Equation" r:id="rId7" imgW="8775700" imgH="46863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86400"/>
                        <a:ext cx="1143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Line 10">
            <a:extLst>
              <a:ext uri="{FF2B5EF4-FFF2-40B4-BE49-F238E27FC236}">
                <a16:creationId xmlns:a16="http://schemas.microsoft.com/office/drawing/2014/main" id="{CD3C053B-EFBC-6440-A895-12B074E44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971800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3" name="Line 11">
            <a:extLst>
              <a:ext uri="{FF2B5EF4-FFF2-40B4-BE49-F238E27FC236}">
                <a16:creationId xmlns:a16="http://schemas.microsoft.com/office/drawing/2014/main" id="{DEB88AF2-A2B2-0D49-A44F-E8C2F50D8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15240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6634" name="Object 1027">
            <a:extLst>
              <a:ext uri="{FF2B5EF4-FFF2-40B4-BE49-F238E27FC236}">
                <a16:creationId xmlns:a16="http://schemas.microsoft.com/office/drawing/2014/main" id="{C20777DF-86A6-2F41-B029-613939A2A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84150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9" imgW="3213100" imgH="3797300" progId="Equation.3">
                  <p:embed/>
                </p:oleObj>
              </mc:Choice>
              <mc:Fallback>
                <p:oleObj name="Equation" r:id="rId9" imgW="3213100" imgH="3797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4150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028">
            <a:extLst>
              <a:ext uri="{FF2B5EF4-FFF2-40B4-BE49-F238E27FC236}">
                <a16:creationId xmlns:a16="http://schemas.microsoft.com/office/drawing/2014/main" id="{6A51DF18-D91A-1345-92E9-29794827A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0750" y="31242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11" imgW="2044700" imgH="3505200" progId="Equation.3">
                  <p:embed/>
                </p:oleObj>
              </mc:Choice>
              <mc:Fallback>
                <p:oleObj name="Equation" r:id="rId11" imgW="2044700" imgH="3505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0" y="31242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Freeform 14">
            <a:extLst>
              <a:ext uri="{FF2B5EF4-FFF2-40B4-BE49-F238E27FC236}">
                <a16:creationId xmlns:a16="http://schemas.microsoft.com/office/drawing/2014/main" id="{8DDB64F0-148D-2B4A-8F31-508304B00B7A}"/>
              </a:ext>
            </a:extLst>
          </p:cNvPr>
          <p:cNvSpPr>
            <a:spLocks/>
          </p:cNvSpPr>
          <p:nvPr/>
        </p:nvSpPr>
        <p:spPr bwMode="auto">
          <a:xfrm>
            <a:off x="5410200" y="457200"/>
            <a:ext cx="2971800" cy="2133600"/>
          </a:xfrm>
          <a:custGeom>
            <a:avLst/>
            <a:gdLst>
              <a:gd name="T0" fmla="*/ 0 w 1680"/>
              <a:gd name="T1" fmla="*/ 2147483646 h 1248"/>
              <a:gd name="T2" fmla="*/ 2147483646 w 1680"/>
              <a:gd name="T3" fmla="*/ 2147483646 h 1248"/>
              <a:gd name="T4" fmla="*/ 2147483646 w 1680"/>
              <a:gd name="T5" fmla="*/ 2147483646 h 1248"/>
              <a:gd name="T6" fmla="*/ 2147483646 w 1680"/>
              <a:gd name="T7" fmla="*/ 2147483646 h 1248"/>
              <a:gd name="T8" fmla="*/ 2147483646 w 1680"/>
              <a:gd name="T9" fmla="*/ 2147483646 h 1248"/>
              <a:gd name="T10" fmla="*/ 2147483646 w 1680"/>
              <a:gd name="T11" fmla="*/ 0 h 12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80"/>
              <a:gd name="T19" fmla="*/ 0 h 1248"/>
              <a:gd name="T20" fmla="*/ 1680 w 1680"/>
              <a:gd name="T21" fmla="*/ 1248 h 124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80" h="1248">
                <a:moveTo>
                  <a:pt x="0" y="1248"/>
                </a:moveTo>
                <a:cubicBezTo>
                  <a:pt x="116" y="1188"/>
                  <a:pt x="232" y="1128"/>
                  <a:pt x="336" y="1056"/>
                </a:cubicBezTo>
                <a:cubicBezTo>
                  <a:pt x="440" y="984"/>
                  <a:pt x="512" y="928"/>
                  <a:pt x="624" y="816"/>
                </a:cubicBezTo>
                <a:cubicBezTo>
                  <a:pt x="736" y="704"/>
                  <a:pt x="904" y="496"/>
                  <a:pt x="1008" y="384"/>
                </a:cubicBezTo>
                <a:cubicBezTo>
                  <a:pt x="1112" y="272"/>
                  <a:pt x="1136" y="208"/>
                  <a:pt x="1248" y="144"/>
                </a:cubicBezTo>
                <a:cubicBezTo>
                  <a:pt x="1360" y="80"/>
                  <a:pt x="1520" y="40"/>
                  <a:pt x="168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7" name="Line 15">
            <a:extLst>
              <a:ext uri="{FF2B5EF4-FFF2-40B4-BE49-F238E27FC236}">
                <a16:creationId xmlns:a16="http://schemas.microsoft.com/office/drawing/2014/main" id="{86C5A11D-75C0-D44B-93C6-1BAE2B4E8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2590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8" name="Line 16">
            <a:extLst>
              <a:ext uri="{FF2B5EF4-FFF2-40B4-BE49-F238E27FC236}">
                <a16:creationId xmlns:a16="http://schemas.microsoft.com/office/drawing/2014/main" id="{FF17B8C4-F88D-6C41-B181-30B03BE12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514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9" name="Line 17">
            <a:extLst>
              <a:ext uri="{FF2B5EF4-FFF2-40B4-BE49-F238E27FC236}">
                <a16:creationId xmlns:a16="http://schemas.microsoft.com/office/drawing/2014/main" id="{34F07DF4-B77D-D14C-AF27-7F62D7160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1336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0" name="Line 18">
            <a:extLst>
              <a:ext uri="{FF2B5EF4-FFF2-40B4-BE49-F238E27FC236}">
                <a16:creationId xmlns:a16="http://schemas.microsoft.com/office/drawing/2014/main" id="{0E6BDC1B-EC08-254B-986D-19F56EE3C1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15240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1" name="Line 19">
            <a:extLst>
              <a:ext uri="{FF2B5EF4-FFF2-40B4-BE49-F238E27FC236}">
                <a16:creationId xmlns:a16="http://schemas.microsoft.com/office/drawing/2014/main" id="{E791FE76-8E2C-5B4E-B728-2300DC50F7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11430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2" name="Line 20">
            <a:extLst>
              <a:ext uri="{FF2B5EF4-FFF2-40B4-BE49-F238E27FC236}">
                <a16:creationId xmlns:a16="http://schemas.microsoft.com/office/drawing/2014/main" id="{EFEE010F-1943-9848-9FD5-82E494A6BED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914400"/>
            <a:ext cx="0" cy="2057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3" name="Freeform 21">
            <a:extLst>
              <a:ext uri="{FF2B5EF4-FFF2-40B4-BE49-F238E27FC236}">
                <a16:creationId xmlns:a16="http://schemas.microsoft.com/office/drawing/2014/main" id="{42C365F5-FF2A-E34B-9F8C-C79072400909}"/>
              </a:ext>
            </a:extLst>
          </p:cNvPr>
          <p:cNvSpPr>
            <a:spLocks/>
          </p:cNvSpPr>
          <p:nvPr/>
        </p:nvSpPr>
        <p:spPr bwMode="auto">
          <a:xfrm>
            <a:off x="5410200" y="838200"/>
            <a:ext cx="3048000" cy="1752600"/>
          </a:xfrm>
          <a:custGeom>
            <a:avLst/>
            <a:gdLst>
              <a:gd name="T0" fmla="*/ 0 w 1920"/>
              <a:gd name="T1" fmla="*/ 2147483646 h 1104"/>
              <a:gd name="T2" fmla="*/ 2147483646 w 1920"/>
              <a:gd name="T3" fmla="*/ 2147483646 h 1104"/>
              <a:gd name="T4" fmla="*/ 2147483646 w 1920"/>
              <a:gd name="T5" fmla="*/ 2147483646 h 1104"/>
              <a:gd name="T6" fmla="*/ 2147483646 w 1920"/>
              <a:gd name="T7" fmla="*/ 2147483646 h 1104"/>
              <a:gd name="T8" fmla="*/ 2147483646 w 1920"/>
              <a:gd name="T9" fmla="*/ 2147483646 h 1104"/>
              <a:gd name="T10" fmla="*/ 2147483646 w 1920"/>
              <a:gd name="T11" fmla="*/ 2147483646 h 1104"/>
              <a:gd name="T12" fmla="*/ 2147483646 w 1920"/>
              <a:gd name="T13" fmla="*/ 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0"/>
              <a:gd name="T22" fmla="*/ 0 h 1104"/>
              <a:gd name="T23" fmla="*/ 1920 w 1920"/>
              <a:gd name="T24" fmla="*/ 1104 h 1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0" h="1104">
                <a:moveTo>
                  <a:pt x="0" y="1104"/>
                </a:moveTo>
                <a:lnTo>
                  <a:pt x="336" y="1056"/>
                </a:lnTo>
                <a:lnTo>
                  <a:pt x="720" y="816"/>
                </a:lnTo>
                <a:lnTo>
                  <a:pt x="1104" y="432"/>
                </a:lnTo>
                <a:lnTo>
                  <a:pt x="1440" y="192"/>
                </a:lnTo>
                <a:lnTo>
                  <a:pt x="1776" y="48"/>
                </a:lnTo>
                <a:lnTo>
                  <a:pt x="1920" y="0"/>
                </a:lnTo>
              </a:path>
            </a:pathLst>
          </a:custGeom>
          <a:noFill/>
          <a:ln w="38100" cap="flat" cmpd="sng">
            <a:solidFill>
              <a:srgbClr val="5205EB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4" name="Oval 22">
            <a:extLst>
              <a:ext uri="{FF2B5EF4-FFF2-40B4-BE49-F238E27FC236}">
                <a16:creationId xmlns:a16="http://schemas.microsoft.com/office/drawing/2014/main" id="{A99ECA3F-A0C7-0F48-B5F3-E0D8DA969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5" name="Oval 23">
            <a:extLst>
              <a:ext uri="{FF2B5EF4-FFF2-40B4-BE49-F238E27FC236}">
                <a16:creationId xmlns:a16="http://schemas.microsoft.com/office/drawing/2014/main" id="{FD2BC7E2-059F-BC45-ABCA-B3D6136DE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4384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6" name="Oval 24">
            <a:extLst>
              <a:ext uri="{FF2B5EF4-FFF2-40B4-BE49-F238E27FC236}">
                <a16:creationId xmlns:a16="http://schemas.microsoft.com/office/drawing/2014/main" id="{8EE8AFBD-BA3E-344A-A73C-9509A6265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0574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7" name="Oval 25">
            <a:extLst>
              <a:ext uri="{FF2B5EF4-FFF2-40B4-BE49-F238E27FC236}">
                <a16:creationId xmlns:a16="http://schemas.microsoft.com/office/drawing/2014/main" id="{40663E61-5243-C94F-B698-1E9CA642A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447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8" name="Oval 26">
            <a:extLst>
              <a:ext uri="{FF2B5EF4-FFF2-40B4-BE49-F238E27FC236}">
                <a16:creationId xmlns:a16="http://schemas.microsoft.com/office/drawing/2014/main" id="{4E3DB5EF-3661-CD4C-B226-E8619028C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1066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9" name="Oval 27">
            <a:extLst>
              <a:ext uri="{FF2B5EF4-FFF2-40B4-BE49-F238E27FC236}">
                <a16:creationId xmlns:a16="http://schemas.microsoft.com/office/drawing/2014/main" id="{EB19A831-4240-BF48-A78D-426728EA1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8382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50" name="Object 1029">
            <a:extLst>
              <a:ext uri="{FF2B5EF4-FFF2-40B4-BE49-F238E27FC236}">
                <a16:creationId xmlns:a16="http://schemas.microsoft.com/office/drawing/2014/main" id="{0EF3490D-BDDD-2341-94B4-4B820EC81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7013" y="2971800"/>
          <a:ext cx="255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13" imgW="3213100" imgH="5270500" progId="Equation.3">
                  <p:embed/>
                </p:oleObj>
              </mc:Choice>
              <mc:Fallback>
                <p:oleObj name="Equation" r:id="rId13" imgW="3213100" imgH="52705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971800"/>
                        <a:ext cx="255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1030">
            <a:extLst>
              <a:ext uri="{FF2B5EF4-FFF2-40B4-BE49-F238E27FC236}">
                <a16:creationId xmlns:a16="http://schemas.microsoft.com/office/drawing/2014/main" id="{D3FF02A4-CF23-8D43-AC1D-A01457E79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2895600"/>
          <a:ext cx="2873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15" imgW="2921000" imgH="4978400" progId="Equation.3">
                  <p:embed/>
                </p:oleObj>
              </mc:Choice>
              <mc:Fallback>
                <p:oleObj name="Equation" r:id="rId15" imgW="2921000" imgH="49784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2895600"/>
                        <a:ext cx="2873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1031">
            <a:extLst>
              <a:ext uri="{FF2B5EF4-FFF2-40B4-BE49-F238E27FC236}">
                <a16:creationId xmlns:a16="http://schemas.microsoft.com/office/drawing/2014/main" id="{37DF4CA3-F53C-F843-8F9E-4E8D71649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895600"/>
          <a:ext cx="295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17" imgW="3213100" imgH="4978400" progId="Equation.3">
                  <p:embed/>
                </p:oleObj>
              </mc:Choice>
              <mc:Fallback>
                <p:oleObj name="Equation" r:id="rId17" imgW="3213100" imgH="49784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95600"/>
                        <a:ext cx="295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1032">
            <a:extLst>
              <a:ext uri="{FF2B5EF4-FFF2-40B4-BE49-F238E27FC236}">
                <a16:creationId xmlns:a16="http://schemas.microsoft.com/office/drawing/2014/main" id="{59E4D763-8DE3-374F-85B8-1ED09DC77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7700" y="2895600"/>
          <a:ext cx="31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19" imgW="2921000" imgH="5270500" progId="Equation.3">
                  <p:embed/>
                </p:oleObj>
              </mc:Choice>
              <mc:Fallback>
                <p:oleObj name="Equation" r:id="rId19" imgW="2921000" imgH="52705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895600"/>
                        <a:ext cx="31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1033">
            <a:extLst>
              <a:ext uri="{FF2B5EF4-FFF2-40B4-BE49-F238E27FC236}">
                <a16:creationId xmlns:a16="http://schemas.microsoft.com/office/drawing/2014/main" id="{6A335625-726B-3541-B92C-5B3C732C8F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2913" y="2933700"/>
          <a:ext cx="301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21" imgW="3213100" imgH="5270500" progId="Equation.3">
                  <p:embed/>
                </p:oleObj>
              </mc:Choice>
              <mc:Fallback>
                <p:oleObj name="Equation" r:id="rId21" imgW="3213100" imgH="52705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933700"/>
                        <a:ext cx="301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1034">
            <a:extLst>
              <a:ext uri="{FF2B5EF4-FFF2-40B4-BE49-F238E27FC236}">
                <a16:creationId xmlns:a16="http://schemas.microsoft.com/office/drawing/2014/main" id="{962956E5-E661-4249-BDB0-C35674604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8" y="2895600"/>
          <a:ext cx="3159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23" imgW="3213100" imgH="4978400" progId="Equation.3">
                  <p:embed/>
                </p:oleObj>
              </mc:Choice>
              <mc:Fallback>
                <p:oleObj name="Equation" r:id="rId23" imgW="3213100" imgH="49784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2895600"/>
                        <a:ext cx="3159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Line 34">
            <a:extLst>
              <a:ext uri="{FF2B5EF4-FFF2-40B4-BE49-F238E27FC236}">
                <a16:creationId xmlns:a16="http://schemas.microsoft.com/office/drawing/2014/main" id="{E1832A4B-F3C1-AC44-BB82-FA6A0926B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5908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7" name="Line 35">
            <a:extLst>
              <a:ext uri="{FF2B5EF4-FFF2-40B4-BE49-F238E27FC236}">
                <a16:creationId xmlns:a16="http://schemas.microsoft.com/office/drawing/2014/main" id="{343FA46F-2FD6-EA4A-BC78-95FC96140F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2286000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8" name="Line 36">
            <a:extLst>
              <a:ext uri="{FF2B5EF4-FFF2-40B4-BE49-F238E27FC236}">
                <a16:creationId xmlns:a16="http://schemas.microsoft.com/office/drawing/2014/main" id="{CBA1BFEB-64A8-4F48-ABAD-FC8409B8FA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1828800"/>
            <a:ext cx="0" cy="1143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>
            <a:extLst>
              <a:ext uri="{FF2B5EF4-FFF2-40B4-BE49-F238E27FC236}">
                <a16:creationId xmlns:a16="http://schemas.microsoft.com/office/drawing/2014/main" id="{7A2AF526-D069-1649-9DFD-9AFA65ECD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10800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800">
                <a:solidFill>
                  <a:srgbClr val="010800"/>
                </a:solidFill>
                <a:latin typeface="Times New Roman" panose="02020603050405020304" pitchFamily="18" charset="0"/>
              </a:rPr>
              <a:t>回路放电问题：</a:t>
            </a:r>
          </a:p>
        </p:txBody>
      </p:sp>
      <p:graphicFrame>
        <p:nvGraphicFramePr>
          <p:cNvPr id="27650" name="Object 1024">
            <a:extLst>
              <a:ext uri="{FF2B5EF4-FFF2-40B4-BE49-F238E27FC236}">
                <a16:creationId xmlns:a16="http://schemas.microsoft.com/office/drawing/2014/main" id="{06362CC9-3D87-FC46-9C34-BBD3E080E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371600"/>
          <a:ext cx="16002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3" imgW="17551400" imgH="15214600" progId="Equation.3">
                  <p:embed/>
                </p:oleObj>
              </mc:Choice>
              <mc:Fallback>
                <p:oleObj name="Equation" r:id="rId3" imgW="17551400" imgH="15214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16002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Freeform 9">
            <a:extLst>
              <a:ext uri="{FF2B5EF4-FFF2-40B4-BE49-F238E27FC236}">
                <a16:creationId xmlns:a16="http://schemas.microsoft.com/office/drawing/2014/main" id="{99463966-AB6D-CA45-B402-8D02982A1900}"/>
              </a:ext>
            </a:extLst>
          </p:cNvPr>
          <p:cNvSpPr>
            <a:spLocks/>
          </p:cNvSpPr>
          <p:nvPr/>
        </p:nvSpPr>
        <p:spPr bwMode="auto">
          <a:xfrm>
            <a:off x="5715000" y="1219200"/>
            <a:ext cx="685800" cy="457200"/>
          </a:xfrm>
          <a:custGeom>
            <a:avLst/>
            <a:gdLst>
              <a:gd name="T0" fmla="*/ 0 w 432"/>
              <a:gd name="T1" fmla="*/ 2147483646 h 288"/>
              <a:gd name="T2" fmla="*/ 0 w 432"/>
              <a:gd name="T3" fmla="*/ 0 h 288"/>
              <a:gd name="T4" fmla="*/ 2147483646 w 432"/>
              <a:gd name="T5" fmla="*/ 0 h 288"/>
              <a:gd name="T6" fmla="*/ 0 60000 65536"/>
              <a:gd name="T7" fmla="*/ 0 60000 65536"/>
              <a:gd name="T8" fmla="*/ 0 60000 65536"/>
              <a:gd name="T9" fmla="*/ 0 w 432"/>
              <a:gd name="T10" fmla="*/ 0 h 288"/>
              <a:gd name="T11" fmla="*/ 432 w 43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288">
                <a:moveTo>
                  <a:pt x="0" y="288"/>
                </a:moveTo>
                <a:lnTo>
                  <a:pt x="0" y="0"/>
                </a:lnTo>
                <a:lnTo>
                  <a:pt x="432" y="0"/>
                </a:lnTo>
              </a:path>
            </a:pathLst>
          </a:custGeom>
          <a:noFill/>
          <a:ln w="9525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2" name="Freeform 10">
            <a:extLst>
              <a:ext uri="{FF2B5EF4-FFF2-40B4-BE49-F238E27FC236}">
                <a16:creationId xmlns:a16="http://schemas.microsoft.com/office/drawing/2014/main" id="{029D2E89-2C8C-8C4C-B240-75A0883B359D}"/>
              </a:ext>
            </a:extLst>
          </p:cNvPr>
          <p:cNvSpPr>
            <a:spLocks/>
          </p:cNvSpPr>
          <p:nvPr/>
        </p:nvSpPr>
        <p:spPr bwMode="auto">
          <a:xfrm>
            <a:off x="5715000" y="2057400"/>
            <a:ext cx="2057400" cy="838200"/>
          </a:xfrm>
          <a:custGeom>
            <a:avLst/>
            <a:gdLst>
              <a:gd name="T0" fmla="*/ 0 w 1344"/>
              <a:gd name="T1" fmla="*/ 0 h 384"/>
              <a:gd name="T2" fmla="*/ 0 w 1344"/>
              <a:gd name="T3" fmla="*/ 2147483646 h 384"/>
              <a:gd name="T4" fmla="*/ 2147483646 w 1344"/>
              <a:gd name="T5" fmla="*/ 2147483646 h 384"/>
              <a:gd name="T6" fmla="*/ 2147483646 w 1344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1344"/>
              <a:gd name="T13" fmla="*/ 0 h 384"/>
              <a:gd name="T14" fmla="*/ 1344 w 1344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44" h="384">
                <a:moveTo>
                  <a:pt x="0" y="0"/>
                </a:moveTo>
                <a:lnTo>
                  <a:pt x="0" y="384"/>
                </a:lnTo>
                <a:lnTo>
                  <a:pt x="1344" y="384"/>
                </a:lnTo>
                <a:lnTo>
                  <a:pt x="1344" y="0"/>
                </a:lnTo>
              </a:path>
            </a:pathLst>
          </a:custGeom>
          <a:noFill/>
          <a:ln w="9525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Line 11">
            <a:extLst>
              <a:ext uri="{FF2B5EF4-FFF2-40B4-BE49-F238E27FC236}">
                <a16:creationId xmlns:a16="http://schemas.microsoft.com/office/drawing/2014/main" id="{07C95C52-7294-1945-8C3B-4B6A00E83A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2057400"/>
            <a:ext cx="1524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" name="Line 12">
            <a:extLst>
              <a:ext uri="{FF2B5EF4-FFF2-40B4-BE49-F238E27FC236}">
                <a16:creationId xmlns:a16="http://schemas.microsoft.com/office/drawing/2014/main" id="{FF5312DB-F263-BC47-B42F-65C05A401E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981200"/>
            <a:ext cx="5334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5" name="Freeform 13">
            <a:extLst>
              <a:ext uri="{FF2B5EF4-FFF2-40B4-BE49-F238E27FC236}">
                <a16:creationId xmlns:a16="http://schemas.microsoft.com/office/drawing/2014/main" id="{C3ADBB6E-9474-1A47-AF06-B8BF481A72F2}"/>
              </a:ext>
            </a:extLst>
          </p:cNvPr>
          <p:cNvSpPr>
            <a:spLocks/>
          </p:cNvSpPr>
          <p:nvPr/>
        </p:nvSpPr>
        <p:spPr bwMode="auto">
          <a:xfrm>
            <a:off x="6934200" y="1219200"/>
            <a:ext cx="838200" cy="685800"/>
          </a:xfrm>
          <a:custGeom>
            <a:avLst/>
            <a:gdLst>
              <a:gd name="T0" fmla="*/ 2147483646 w 528"/>
              <a:gd name="T1" fmla="*/ 2147483646 h 432"/>
              <a:gd name="T2" fmla="*/ 2147483646 w 528"/>
              <a:gd name="T3" fmla="*/ 0 h 432"/>
              <a:gd name="T4" fmla="*/ 0 w 528"/>
              <a:gd name="T5" fmla="*/ 0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528" y="432"/>
                </a:moveTo>
                <a:lnTo>
                  <a:pt x="528" y="0"/>
                </a:ln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" name="Line 14">
            <a:extLst>
              <a:ext uri="{FF2B5EF4-FFF2-40B4-BE49-F238E27FC236}">
                <a16:creationId xmlns:a16="http://schemas.microsoft.com/office/drawing/2014/main" id="{592A3DD3-C35A-CB42-B97D-6FC1518E31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057400"/>
            <a:ext cx="3048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7" name="Line 15">
            <a:extLst>
              <a:ext uri="{FF2B5EF4-FFF2-40B4-BE49-F238E27FC236}">
                <a16:creationId xmlns:a16="http://schemas.microsoft.com/office/drawing/2014/main" id="{BE97D88C-F6C3-FF45-859F-32C17A342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905000"/>
            <a:ext cx="3048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8" name="Line 16">
            <a:extLst>
              <a:ext uri="{FF2B5EF4-FFF2-40B4-BE49-F238E27FC236}">
                <a16:creationId xmlns:a16="http://schemas.microsoft.com/office/drawing/2014/main" id="{397283E2-7F3F-BA4F-9E11-9D7EEFC77C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2057400"/>
            <a:ext cx="0" cy="83820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Line 17">
            <a:extLst>
              <a:ext uri="{FF2B5EF4-FFF2-40B4-BE49-F238E27FC236}">
                <a16:creationId xmlns:a16="http://schemas.microsoft.com/office/drawing/2014/main" id="{D4C4BF8B-0400-D94B-9907-33CDF1F261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1447800"/>
            <a:ext cx="0" cy="457200"/>
          </a:xfrm>
          <a:prstGeom prst="line">
            <a:avLst/>
          </a:prstGeom>
          <a:noFill/>
          <a:ln w="9525">
            <a:solidFill>
              <a:srgbClr val="07070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Line 18">
            <a:extLst>
              <a:ext uri="{FF2B5EF4-FFF2-40B4-BE49-F238E27FC236}">
                <a16:creationId xmlns:a16="http://schemas.microsoft.com/office/drawing/2014/main" id="{806F4B7B-36EB-E044-A638-E50EA29FA32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00800" y="1143000"/>
            <a:ext cx="381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Oval 19">
            <a:extLst>
              <a:ext uri="{FF2B5EF4-FFF2-40B4-BE49-F238E27FC236}">
                <a16:creationId xmlns:a16="http://schemas.microsoft.com/office/drawing/2014/main" id="{CCE1F5EA-C715-5841-9199-B863FF73D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371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70709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2" name="Oval 20">
            <a:extLst>
              <a:ext uri="{FF2B5EF4-FFF2-40B4-BE49-F238E27FC236}">
                <a16:creationId xmlns:a16="http://schemas.microsoft.com/office/drawing/2014/main" id="{F9F257DF-7998-C045-8DB6-74278E5FB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143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70709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3" name="Oval 21">
            <a:extLst>
              <a:ext uri="{FF2B5EF4-FFF2-40B4-BE49-F238E27FC236}">
                <a16:creationId xmlns:a16="http://schemas.microsoft.com/office/drawing/2014/main" id="{2A6879D9-E067-6A45-A35E-B051D6753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143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70709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4" name="Rectangle 22">
            <a:extLst>
              <a:ext uri="{FF2B5EF4-FFF2-40B4-BE49-F238E27FC236}">
                <a16:creationId xmlns:a16="http://schemas.microsoft.com/office/drawing/2014/main" id="{EF43A615-EFF1-9146-940D-AD3ED79F9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676400"/>
            <a:ext cx="1524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108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0">
              <a:solidFill>
                <a:srgbClr val="0108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5" name="Text Box 23">
            <a:extLst>
              <a:ext uri="{FF2B5EF4-FFF2-40B4-BE49-F238E27FC236}">
                <a16:creationId xmlns:a16="http://schemas.microsoft.com/office/drawing/2014/main" id="{859FFF42-8FB8-C04B-A05D-27479FEF4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7526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7666" name="Text Box 24">
            <a:extLst>
              <a:ext uri="{FF2B5EF4-FFF2-40B4-BE49-F238E27FC236}">
                <a16:creationId xmlns:a16="http://schemas.microsoft.com/office/drawing/2014/main" id="{B6BEEAF1-4751-C044-BB42-E95D62A13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1752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7667" name="Text Box 25">
            <a:extLst>
              <a:ext uri="{FF2B5EF4-FFF2-40B4-BE49-F238E27FC236}">
                <a16:creationId xmlns:a16="http://schemas.microsoft.com/office/drawing/2014/main" id="{1E71A777-10DC-3F41-8FA6-0A26218BC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7526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7668" name="Text Box 26">
            <a:extLst>
              <a:ext uri="{FF2B5EF4-FFF2-40B4-BE49-F238E27FC236}">
                <a16:creationId xmlns:a16="http://schemas.microsoft.com/office/drawing/2014/main" id="{2986F3E2-8853-8044-841D-68F09D69E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699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27669" name="Text Box 27">
            <a:extLst>
              <a:ext uri="{FF2B5EF4-FFF2-40B4-BE49-F238E27FC236}">
                <a16:creationId xmlns:a16="http://schemas.microsoft.com/office/drawing/2014/main" id="{DD1F7628-3FE2-5840-BFC3-0A8BCD1C9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2033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670" name="Text Box 28">
            <a:extLst>
              <a:ext uri="{FF2B5EF4-FFF2-40B4-BE49-F238E27FC236}">
                <a16:creationId xmlns:a16="http://schemas.microsoft.com/office/drawing/2014/main" id="{FC3DCF9A-09E4-014A-B711-534B86843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2192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27671" name="Object 1025">
            <a:extLst>
              <a:ext uri="{FF2B5EF4-FFF2-40B4-BE49-F238E27FC236}">
                <a16:creationId xmlns:a16="http://schemas.microsoft.com/office/drawing/2014/main" id="{B21AB73B-6066-2541-A25D-524D0EBFA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354388"/>
          <a:ext cx="23622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5" imgW="25450800" imgH="9067800" progId="Equation.3">
                  <p:embed/>
                </p:oleObj>
              </mc:Choice>
              <mc:Fallback>
                <p:oleObj name="Equation" r:id="rId5" imgW="25450800" imgH="9067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4388"/>
                        <a:ext cx="23622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Text Box 31">
            <a:extLst>
              <a:ext uri="{FF2B5EF4-FFF2-40B4-BE49-F238E27FC236}">
                <a16:creationId xmlns:a16="http://schemas.microsoft.com/office/drawing/2014/main" id="{809DA3CA-F755-234B-A7DB-046DB4027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353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预测：</a:t>
            </a:r>
          </a:p>
        </p:txBody>
      </p:sp>
      <p:graphicFrame>
        <p:nvGraphicFramePr>
          <p:cNvPr id="27673" name="Object 1026">
            <a:extLst>
              <a:ext uri="{FF2B5EF4-FFF2-40B4-BE49-F238E27FC236}">
                <a16:creationId xmlns:a16="http://schemas.microsoft.com/office/drawing/2014/main" id="{3A68A4B7-48D9-E04F-A7C9-71A90F439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121150"/>
          <a:ext cx="4038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7" imgW="39789100" imgH="9067800" progId="Equation.3">
                  <p:embed/>
                </p:oleObj>
              </mc:Choice>
              <mc:Fallback>
                <p:oleObj name="Equation" r:id="rId7" imgW="39789100" imgH="9067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21150"/>
                        <a:ext cx="4038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Text Box 33">
            <a:extLst>
              <a:ext uri="{FF2B5EF4-FFF2-40B4-BE49-F238E27FC236}">
                <a16:creationId xmlns:a16="http://schemas.microsoft.com/office/drawing/2014/main" id="{06584684-80F7-8E4D-B1FF-AF385B549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2735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校正：</a:t>
            </a:r>
          </a:p>
        </p:txBody>
      </p:sp>
      <p:sp>
        <p:nvSpPr>
          <p:cNvPr id="27675" name="文本框 1">
            <a:extLst>
              <a:ext uri="{FF2B5EF4-FFF2-40B4-BE49-F238E27FC236}">
                <a16:creationId xmlns:a16="http://schemas.microsoft.com/office/drawing/2014/main" id="{45BC60B2-EFFE-8748-8342-496ECD844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289550"/>
            <a:ext cx="2203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400" b="0" i="1"/>
              <a:t>n = 0, 1, 2, ……</a:t>
            </a:r>
            <a:endParaRPr kumimoji="1" lang="zh-CN" altLang="en-US" sz="2400" b="0" i="1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1">
            <a:extLst>
              <a:ext uri="{FF2B5EF4-FFF2-40B4-BE49-F238E27FC236}">
                <a16:creationId xmlns:a16="http://schemas.microsoft.com/office/drawing/2014/main" id="{BF084AA7-5DF0-1D47-BDC0-679E03C36E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33375"/>
            <a:ext cx="8035925" cy="597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Line 2">
            <a:extLst>
              <a:ext uri="{FF2B5EF4-FFF2-40B4-BE49-F238E27FC236}">
                <a16:creationId xmlns:a16="http://schemas.microsoft.com/office/drawing/2014/main" id="{184B2513-DCFA-9746-80A7-9E7CA6822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184525"/>
            <a:ext cx="27432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2" name="Line 3">
            <a:extLst>
              <a:ext uri="{FF2B5EF4-FFF2-40B4-BE49-F238E27FC236}">
                <a16:creationId xmlns:a16="http://schemas.microsoft.com/office/drawing/2014/main" id="{84A53E76-DCF8-654D-952A-377D37C4C1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974725"/>
            <a:ext cx="0" cy="220980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3" name="Freeform 4">
            <a:extLst>
              <a:ext uri="{FF2B5EF4-FFF2-40B4-BE49-F238E27FC236}">
                <a16:creationId xmlns:a16="http://schemas.microsoft.com/office/drawing/2014/main" id="{C3234E3C-A2D1-4740-BADD-F36281589F58}"/>
              </a:ext>
            </a:extLst>
          </p:cNvPr>
          <p:cNvSpPr>
            <a:spLocks/>
          </p:cNvSpPr>
          <p:nvPr/>
        </p:nvSpPr>
        <p:spPr bwMode="auto">
          <a:xfrm>
            <a:off x="3810000" y="1279525"/>
            <a:ext cx="1600200" cy="1295400"/>
          </a:xfrm>
          <a:custGeom>
            <a:avLst/>
            <a:gdLst>
              <a:gd name="T0" fmla="*/ 0 w 1008"/>
              <a:gd name="T1" fmla="*/ 2147483646 h 776"/>
              <a:gd name="T2" fmla="*/ 2147483646 w 1008"/>
              <a:gd name="T3" fmla="*/ 2147483646 h 776"/>
              <a:gd name="T4" fmla="*/ 2147483646 w 1008"/>
              <a:gd name="T5" fmla="*/ 2147483646 h 776"/>
              <a:gd name="T6" fmla="*/ 2147483646 w 1008"/>
              <a:gd name="T7" fmla="*/ 2147483646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776"/>
              <a:gd name="T14" fmla="*/ 1008 w 1008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776">
                <a:moveTo>
                  <a:pt x="0" y="776"/>
                </a:moveTo>
                <a:cubicBezTo>
                  <a:pt x="48" y="620"/>
                  <a:pt x="96" y="464"/>
                  <a:pt x="192" y="344"/>
                </a:cubicBezTo>
                <a:cubicBezTo>
                  <a:pt x="288" y="224"/>
                  <a:pt x="440" y="112"/>
                  <a:pt x="576" y="56"/>
                </a:cubicBezTo>
                <a:cubicBezTo>
                  <a:pt x="712" y="0"/>
                  <a:pt x="860" y="4"/>
                  <a:pt x="1008" y="8"/>
                </a:cubicBezTo>
              </a:path>
            </a:pathLst>
          </a:custGeom>
          <a:noFill/>
          <a:ln w="38100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4" name="Line 5">
            <a:extLst>
              <a:ext uri="{FF2B5EF4-FFF2-40B4-BE49-F238E27FC236}">
                <a16:creationId xmlns:a16="http://schemas.microsoft.com/office/drawing/2014/main" id="{5DA120DB-3E09-4A46-B766-A739DD784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1965325"/>
            <a:ext cx="0" cy="1219200"/>
          </a:xfrm>
          <a:prstGeom prst="line">
            <a:avLst/>
          </a:prstGeom>
          <a:noFill/>
          <a:ln w="9525">
            <a:solidFill>
              <a:srgbClr val="0108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5" name="Line 6">
            <a:extLst>
              <a:ext uri="{FF2B5EF4-FFF2-40B4-BE49-F238E27FC236}">
                <a16:creationId xmlns:a16="http://schemas.microsoft.com/office/drawing/2014/main" id="{DBB942BD-DCA4-B240-8D18-6A31ABD964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609600"/>
            <a:ext cx="0" cy="2574925"/>
          </a:xfrm>
          <a:prstGeom prst="line">
            <a:avLst/>
          </a:prstGeom>
          <a:noFill/>
          <a:ln w="9525">
            <a:solidFill>
              <a:srgbClr val="07070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6" name="Line 8">
            <a:extLst>
              <a:ext uri="{FF2B5EF4-FFF2-40B4-BE49-F238E27FC236}">
                <a16:creationId xmlns:a16="http://schemas.microsoft.com/office/drawing/2014/main" id="{BEA82298-259F-A94E-BA0D-A91F0D6E60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1965325"/>
            <a:ext cx="685800" cy="0"/>
          </a:xfrm>
          <a:prstGeom prst="line">
            <a:avLst/>
          </a:prstGeom>
          <a:noFill/>
          <a:ln w="9525">
            <a:solidFill>
              <a:srgbClr val="07070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Line 9">
            <a:extLst>
              <a:ext uri="{FF2B5EF4-FFF2-40B4-BE49-F238E27FC236}">
                <a16:creationId xmlns:a16="http://schemas.microsoft.com/office/drawing/2014/main" id="{D935B842-1451-E543-9C57-9AFA98ED9A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1355725"/>
            <a:ext cx="1371600" cy="0"/>
          </a:xfrm>
          <a:prstGeom prst="line">
            <a:avLst/>
          </a:prstGeom>
          <a:noFill/>
          <a:ln w="9525">
            <a:solidFill>
              <a:srgbClr val="0108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8" name="Text Box 10">
            <a:extLst>
              <a:ext uri="{FF2B5EF4-FFF2-40B4-BE49-F238E27FC236}">
                <a16:creationId xmlns:a16="http://schemas.microsoft.com/office/drawing/2014/main" id="{1D1A3AE0-5BD8-7641-8F92-7FE8130C9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699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i="1">
                <a:solidFill>
                  <a:srgbClr val="08080A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0729" name="Text Box 11">
            <a:extLst>
              <a:ext uri="{FF2B5EF4-FFF2-40B4-BE49-F238E27FC236}">
                <a16:creationId xmlns:a16="http://schemas.microsoft.com/office/drawing/2014/main" id="{3F23F96B-7DFE-8748-AD91-693B599BA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2607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i="1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0730" name="Text Box 12">
            <a:extLst>
              <a:ext uri="{FF2B5EF4-FFF2-40B4-BE49-F238E27FC236}">
                <a16:creationId xmlns:a16="http://schemas.microsoft.com/office/drawing/2014/main" id="{090692A2-1041-454F-B15B-4542734B3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2607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0731" name="Text Box 13">
            <a:extLst>
              <a:ext uri="{FF2B5EF4-FFF2-40B4-BE49-F238E27FC236}">
                <a16:creationId xmlns:a16="http://schemas.microsoft.com/office/drawing/2014/main" id="{6B2F4EDF-EB4B-284D-B955-96C627BA2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6072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n+</a:t>
            </a:r>
            <a:r>
              <a:rPr kumimoji="1" lang="en-US" altLang="zh-CN" sz="2000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732" name="Text Box 14">
            <a:extLst>
              <a:ext uri="{FF2B5EF4-FFF2-40B4-BE49-F238E27FC236}">
                <a16:creationId xmlns:a16="http://schemas.microsoft.com/office/drawing/2014/main" id="{595306C5-4462-FC42-8AB1-5E45C9738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7367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0733" name="Text Box 15">
            <a:extLst>
              <a:ext uri="{FF2B5EF4-FFF2-40B4-BE49-F238E27FC236}">
                <a16:creationId xmlns:a16="http://schemas.microsoft.com/office/drawing/2014/main" id="{6634528D-8DD6-8440-93A2-511FC0418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11125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+1</a:t>
            </a:r>
          </a:p>
        </p:txBody>
      </p:sp>
      <p:sp>
        <p:nvSpPr>
          <p:cNvPr id="60432" name="Line 16">
            <a:extLst>
              <a:ext uri="{FF2B5EF4-FFF2-40B4-BE49-F238E27FC236}">
                <a16:creationId xmlns:a16="http://schemas.microsoft.com/office/drawing/2014/main" id="{AC3611EE-4258-5F4B-AAE1-B140019C8E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1371600"/>
            <a:ext cx="762000" cy="593725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2" name="Line 18">
            <a:extLst>
              <a:ext uri="{FF2B5EF4-FFF2-40B4-BE49-F238E27FC236}">
                <a16:creationId xmlns:a16="http://schemas.microsoft.com/office/drawing/2014/main" id="{7792E7F7-197C-F140-9A6D-34D318B16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8288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6" name="Line 20">
            <a:extLst>
              <a:ext uri="{FF2B5EF4-FFF2-40B4-BE49-F238E27FC236}">
                <a16:creationId xmlns:a16="http://schemas.microsoft.com/office/drawing/2014/main" id="{4D653128-DF96-484A-A165-8CD5DF4D7B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6096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7" name="Line 21">
            <a:extLst>
              <a:ext uri="{FF2B5EF4-FFF2-40B4-BE49-F238E27FC236}">
                <a16:creationId xmlns:a16="http://schemas.microsoft.com/office/drawing/2014/main" id="{5C12648F-B15B-4A4A-A999-55C226BD3F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990600"/>
            <a:ext cx="838200" cy="609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8" name="Text Box 22">
            <a:extLst>
              <a:ext uri="{FF2B5EF4-FFF2-40B4-BE49-F238E27FC236}">
                <a16:creationId xmlns:a16="http://schemas.microsoft.com/office/drawing/2014/main" id="{DC8DD3EB-951F-4643-9734-2CB88AB91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26072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n+</a:t>
            </a:r>
            <a:r>
              <a:rPr kumimoji="1" lang="en-US" altLang="zh-CN" sz="2000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1/2</a:t>
            </a:r>
          </a:p>
        </p:txBody>
      </p:sp>
      <p:graphicFrame>
        <p:nvGraphicFramePr>
          <p:cNvPr id="113664" name="Object 1024">
            <a:extLst>
              <a:ext uri="{FF2B5EF4-FFF2-40B4-BE49-F238E27FC236}">
                <a16:creationId xmlns:a16="http://schemas.microsoft.com/office/drawing/2014/main" id="{FA7DD8BF-B95C-A247-A208-360314761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267200"/>
          <a:ext cx="571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3" imgW="50901600" imgH="9067800" progId="Equation.3">
                  <p:embed/>
                </p:oleObj>
              </mc:Choice>
              <mc:Fallback>
                <p:oleObj name="Equation" r:id="rId3" imgW="50901600" imgH="9067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67200"/>
                        <a:ext cx="57150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0" name="Text Box 24">
            <a:extLst>
              <a:ext uri="{FF2B5EF4-FFF2-40B4-BE49-F238E27FC236}">
                <a16:creationId xmlns:a16="http://schemas.microsoft.com/office/drawing/2014/main" id="{08F1AD92-F81D-CF46-ABD0-E9940354D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592763"/>
            <a:ext cx="495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阶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unge-Kutta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！</a:t>
            </a:r>
          </a:p>
        </p:txBody>
      </p:sp>
      <p:graphicFrame>
        <p:nvGraphicFramePr>
          <p:cNvPr id="30741" name="Object 1025">
            <a:extLst>
              <a:ext uri="{FF2B5EF4-FFF2-40B4-BE49-F238E27FC236}">
                <a16:creationId xmlns:a16="http://schemas.microsoft.com/office/drawing/2014/main" id="{53508F5B-1E91-E348-9953-274D217CD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52438"/>
          <a:ext cx="1143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5" imgW="14630400" imgH="9067800" progId="Equation.3">
                  <p:embed/>
                </p:oleObj>
              </mc:Choice>
              <mc:Fallback>
                <p:oleObj name="Equation" r:id="rId5" imgW="14630400" imgH="9067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2438"/>
                        <a:ext cx="11430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A20D16EB-E106-0F42-89CC-DD94ADE9CDC4}"/>
                  </a:ext>
                </a:extLst>
              </p:cNvPr>
              <p:cNvSpPr txBox="1"/>
              <p:nvPr/>
            </p:nvSpPr>
            <p:spPr>
              <a:xfrm>
                <a:off x="5374579" y="1748581"/>
                <a:ext cx="833240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000" b="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A20D16EB-E106-0F42-89CC-DD94ADE9C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4579" y="1748581"/>
                <a:ext cx="833240" cy="584327"/>
              </a:xfrm>
              <a:prstGeom prst="rect">
                <a:avLst/>
              </a:prstGeom>
              <a:blipFill>
                <a:blip r:embed="rId7"/>
                <a:stretch>
                  <a:fillRect l="-8955" t="-4255" r="-8955" b="-12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5" name="Object 1024">
            <a:extLst>
              <a:ext uri="{FF2B5EF4-FFF2-40B4-BE49-F238E27FC236}">
                <a16:creationId xmlns:a16="http://schemas.microsoft.com/office/drawing/2014/main" id="{32BFFA9C-1C14-0A42-ACC5-627FFC639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038600"/>
          <a:ext cx="46196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3" imgW="41249600" imgH="11112500" progId="Equation.3">
                  <p:embed/>
                </p:oleObj>
              </mc:Choice>
              <mc:Fallback>
                <p:oleObj name="Equation" r:id="rId3" imgW="41249600" imgH="11112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4619625" cy="1212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" name="Text Box 1027">
            <a:extLst>
              <a:ext uri="{FF2B5EF4-FFF2-40B4-BE49-F238E27FC236}">
                <a16:creationId xmlns:a16="http://schemas.microsoft.com/office/drawing/2014/main" id="{32FE6969-5958-C84D-B2DF-B0F23ED36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28600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阶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unge-Kutta</a:t>
            </a:r>
            <a:r>
              <a:rPr kumimoji="1" lang="zh-CN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法</a:t>
            </a:r>
          </a:p>
        </p:txBody>
      </p:sp>
      <p:graphicFrame>
        <p:nvGraphicFramePr>
          <p:cNvPr id="31747" name="Object 1025">
            <a:extLst>
              <a:ext uri="{FF2B5EF4-FFF2-40B4-BE49-F238E27FC236}">
                <a16:creationId xmlns:a16="http://schemas.microsoft.com/office/drawing/2014/main" id="{186F7525-7C76-FB47-9005-D159F2071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752600"/>
          <a:ext cx="21336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5" imgW="19596100" imgH="15214600" progId="Equation.3">
                  <p:embed/>
                </p:oleObj>
              </mc:Choice>
              <mc:Fallback>
                <p:oleObj name="Equation" r:id="rId5" imgW="19596100" imgH="15214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21336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Line 1029">
            <a:extLst>
              <a:ext uri="{FF2B5EF4-FFF2-40B4-BE49-F238E27FC236}">
                <a16:creationId xmlns:a16="http://schemas.microsoft.com/office/drawing/2014/main" id="{F576E66C-0827-1744-9130-EE0614C56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743200"/>
            <a:ext cx="609600" cy="0"/>
          </a:xfrm>
          <a:prstGeom prst="line">
            <a:avLst/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1749" name="Object 1026">
            <a:extLst>
              <a:ext uri="{FF2B5EF4-FFF2-40B4-BE49-F238E27FC236}">
                <a16:creationId xmlns:a16="http://schemas.microsoft.com/office/drawing/2014/main" id="{3DFBAC8F-0EB0-8C4A-B142-967104C0B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1785938"/>
          <a:ext cx="4106863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7" imgW="39204900" imgH="15214600" progId="Equation.3">
                  <p:embed/>
                </p:oleObj>
              </mc:Choice>
              <mc:Fallback>
                <p:oleObj name="Equation" r:id="rId7" imgW="39204900" imgH="15214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785938"/>
                        <a:ext cx="4106863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1031">
            <a:extLst>
              <a:ext uri="{FF2B5EF4-FFF2-40B4-BE49-F238E27FC236}">
                <a16:creationId xmlns:a16="http://schemas.microsoft.com/office/drawing/2014/main" id="{15A3728C-D063-6444-A3D9-49041C248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路：向前差分代替微分，</a:t>
            </a:r>
            <a:r>
              <a:rPr kumimoji="1" lang="en-US" altLang="zh-CN" sz="2400" i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400" i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中点的值代替</a:t>
            </a:r>
          </a:p>
        </p:txBody>
      </p:sp>
      <p:sp>
        <p:nvSpPr>
          <p:cNvPr id="61448" name="Line 1032">
            <a:extLst>
              <a:ext uri="{FF2B5EF4-FFF2-40B4-BE49-F238E27FC236}">
                <a16:creationId xmlns:a16="http://schemas.microsoft.com/office/drawing/2014/main" id="{D27C6A99-870D-7448-98BB-6E4BD6A7C2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648200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0" name="AutoShape 1034">
            <a:extLst>
              <a:ext uri="{FF2B5EF4-FFF2-40B4-BE49-F238E27FC236}">
                <a16:creationId xmlns:a16="http://schemas.microsoft.com/office/drawing/2014/main" id="{5DA803E9-11C5-3043-8136-089624868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486400"/>
            <a:ext cx="4572000" cy="1219200"/>
          </a:xfrm>
          <a:prstGeom prst="cloudCallout">
            <a:avLst>
              <a:gd name="adj1" fmla="val -41875"/>
              <a:gd name="adj2" fmla="val -76694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unge-Kutta</a:t>
            </a:r>
            <a:r>
              <a:rPr kumimoji="1"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grpSp>
        <p:nvGrpSpPr>
          <p:cNvPr id="31753" name="Group 1038">
            <a:extLst>
              <a:ext uri="{FF2B5EF4-FFF2-40B4-BE49-F238E27FC236}">
                <a16:creationId xmlns:a16="http://schemas.microsoft.com/office/drawing/2014/main" id="{380D38C9-85DD-624A-854D-295BB8B771F7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4179888"/>
            <a:ext cx="5129213" cy="1306512"/>
            <a:chOff x="2400" y="2633"/>
            <a:chExt cx="3231" cy="823"/>
          </a:xfrm>
        </p:grpSpPr>
        <p:sp>
          <p:nvSpPr>
            <p:cNvPr id="31756" name="Freeform 1035">
              <a:extLst>
                <a:ext uri="{FF2B5EF4-FFF2-40B4-BE49-F238E27FC236}">
                  <a16:creationId xmlns:a16="http://schemas.microsoft.com/office/drawing/2014/main" id="{24E01646-B71F-2844-AB3D-50270BFFEC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2976"/>
              <a:ext cx="1344" cy="352"/>
            </a:xfrm>
            <a:custGeom>
              <a:avLst/>
              <a:gdLst>
                <a:gd name="T0" fmla="*/ 0 w 1344"/>
                <a:gd name="T1" fmla="*/ 0 h 352"/>
                <a:gd name="T2" fmla="*/ 528 w 1344"/>
                <a:gd name="T3" fmla="*/ 336 h 352"/>
                <a:gd name="T4" fmla="*/ 1344 w 1344"/>
                <a:gd name="T5" fmla="*/ 96 h 352"/>
                <a:gd name="T6" fmla="*/ 0 60000 65536"/>
                <a:gd name="T7" fmla="*/ 0 60000 65536"/>
                <a:gd name="T8" fmla="*/ 0 60000 65536"/>
                <a:gd name="T9" fmla="*/ 0 w 1344"/>
                <a:gd name="T10" fmla="*/ 0 h 352"/>
                <a:gd name="T11" fmla="*/ 1344 w 1344"/>
                <a:gd name="T12" fmla="*/ 352 h 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4" h="352">
                  <a:moveTo>
                    <a:pt x="0" y="0"/>
                  </a:moveTo>
                  <a:cubicBezTo>
                    <a:pt x="152" y="160"/>
                    <a:pt x="304" y="320"/>
                    <a:pt x="528" y="336"/>
                  </a:cubicBezTo>
                  <a:cubicBezTo>
                    <a:pt x="752" y="352"/>
                    <a:pt x="1048" y="224"/>
                    <a:pt x="1344" y="9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miter lim="800000"/>
              <a:headEnd type="none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757" name="Object 1028">
              <a:extLst>
                <a:ext uri="{FF2B5EF4-FFF2-40B4-BE49-F238E27FC236}">
                  <a16:creationId xmlns:a16="http://schemas.microsoft.com/office/drawing/2014/main" id="{4EE37EFB-BD01-444C-89EF-3C8D744983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9" y="2633"/>
            <a:ext cx="1902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" name="Equation" r:id="rId9" imgW="35102800" imgH="9067800" progId="Equation.3">
                    <p:embed/>
                  </p:oleObj>
                </mc:Choice>
                <mc:Fallback>
                  <p:oleObj name="Equation" r:id="rId9" imgW="35102800" imgH="90678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2633"/>
                          <a:ext cx="1902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Rectangle 1037">
              <a:extLst>
                <a:ext uri="{FF2B5EF4-FFF2-40B4-BE49-F238E27FC236}">
                  <a16:creationId xmlns:a16="http://schemas.microsoft.com/office/drawing/2014/main" id="{55F047DD-3760-CA4F-8D49-4312E26A7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168"/>
              <a:ext cx="1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用欧拉法预测</a:t>
              </a:r>
            </a:p>
          </p:txBody>
        </p:sp>
      </p:grpSp>
      <p:sp>
        <p:nvSpPr>
          <p:cNvPr id="31754" name="Text Box 1039">
            <a:extLst>
              <a:ext uri="{FF2B5EF4-FFF2-40B4-BE49-F238E27FC236}">
                <a16:creationId xmlns:a16="http://schemas.microsoft.com/office/drawing/2014/main" id="{2C16F3A2-DF08-C140-9D4E-C8DB48CEE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63246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1001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体截断误差：</a:t>
            </a:r>
          </a:p>
        </p:txBody>
      </p:sp>
      <p:graphicFrame>
        <p:nvGraphicFramePr>
          <p:cNvPr id="31755" name="Object 1027">
            <a:extLst>
              <a:ext uri="{FF2B5EF4-FFF2-40B4-BE49-F238E27FC236}">
                <a16:creationId xmlns:a16="http://schemas.microsoft.com/office/drawing/2014/main" id="{6A104A04-4F8F-0E4E-B3DE-0B3CEBCA5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6210300"/>
          <a:ext cx="1143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11" imgW="8775700" imgH="4686300" progId="Equation.3">
                  <p:embed/>
                </p:oleObj>
              </mc:Choice>
              <mc:Fallback>
                <p:oleObj name="Equation" r:id="rId11" imgW="8775700" imgH="4686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210300"/>
                        <a:ext cx="1143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Line 3">
            <a:extLst>
              <a:ext uri="{FF2B5EF4-FFF2-40B4-BE49-F238E27FC236}">
                <a16:creationId xmlns:a16="http://schemas.microsoft.com/office/drawing/2014/main" id="{25A1D46A-7888-954A-B68A-6750D07D9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867400"/>
            <a:ext cx="693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" name="Line 4">
            <a:extLst>
              <a:ext uri="{FF2B5EF4-FFF2-40B4-BE49-F238E27FC236}">
                <a16:creationId xmlns:a16="http://schemas.microsoft.com/office/drawing/2014/main" id="{575E093C-DC8A-9242-B1E6-A94BE12163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828800"/>
            <a:ext cx="0" cy="403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1" name="Line 5">
            <a:extLst>
              <a:ext uri="{FF2B5EF4-FFF2-40B4-BE49-F238E27FC236}">
                <a16:creationId xmlns:a16="http://schemas.microsoft.com/office/drawing/2014/main" id="{B7BC37E2-9C14-F143-B41F-B592F324F3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46482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Line 6">
            <a:extLst>
              <a:ext uri="{FF2B5EF4-FFF2-40B4-BE49-F238E27FC236}">
                <a16:creationId xmlns:a16="http://schemas.microsoft.com/office/drawing/2014/main" id="{4CEDEE98-46EF-6A40-A256-A535358CD5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286000"/>
            <a:ext cx="0" cy="3581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7">
            <a:extLst>
              <a:ext uri="{FF2B5EF4-FFF2-40B4-BE49-F238E27FC236}">
                <a16:creationId xmlns:a16="http://schemas.microsoft.com/office/drawing/2014/main" id="{33E5E845-6F40-8F46-9564-FEBD264D43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9718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D7582E85-606F-D544-9A43-25CA0C77C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791200"/>
            <a:ext cx="457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500" i="1">
                <a:solidFill>
                  <a:schemeClr val="tx1"/>
                </a:solidFill>
              </a:rPr>
              <a:t>t</a:t>
            </a:r>
            <a:r>
              <a:rPr lang="en-US" altLang="zh-CN" sz="2500" i="1" baseline="-25000">
                <a:solidFill>
                  <a:schemeClr val="tx1"/>
                </a:solidFill>
              </a:rPr>
              <a:t>n</a:t>
            </a:r>
            <a:endParaRPr lang="en-US" altLang="zh-CN" sz="2500" b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5" name="Text Box 9">
            <a:extLst>
              <a:ext uri="{FF2B5EF4-FFF2-40B4-BE49-F238E27FC236}">
                <a16:creationId xmlns:a16="http://schemas.microsoft.com/office/drawing/2014/main" id="{4C59C93A-DCB8-9346-9B4F-745F781CD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791200"/>
            <a:ext cx="1295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500" i="1">
                <a:latin typeface="Times New Roman" panose="02020603050405020304" pitchFamily="18" charset="0"/>
              </a:rPr>
              <a:t>t</a:t>
            </a:r>
            <a:r>
              <a:rPr lang="en-US" altLang="zh-CN" sz="2500" i="1" baseline="-25000">
                <a:latin typeface="Times New Roman" panose="02020603050405020304" pitchFamily="18" charset="0"/>
              </a:rPr>
              <a:t>n+1/2</a:t>
            </a:r>
            <a:endParaRPr lang="en-US" altLang="zh-CN" sz="2500" i="1">
              <a:latin typeface="Times New Roman" panose="02020603050405020304" pitchFamily="18" charset="0"/>
            </a:endParaRPr>
          </a:p>
        </p:txBody>
      </p:sp>
      <p:sp>
        <p:nvSpPr>
          <p:cNvPr id="32776" name="Text Box 10">
            <a:extLst>
              <a:ext uri="{FF2B5EF4-FFF2-40B4-BE49-F238E27FC236}">
                <a16:creationId xmlns:a16="http://schemas.microsoft.com/office/drawing/2014/main" id="{6A9220E0-E95A-6A4B-92EE-82C6CABBD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791200"/>
            <a:ext cx="1295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500" i="1">
                <a:latin typeface="Times New Roman" panose="02020603050405020304" pitchFamily="18" charset="0"/>
              </a:rPr>
              <a:t>t</a:t>
            </a:r>
            <a:r>
              <a:rPr lang="en-US" altLang="zh-CN" sz="2500" i="1" baseline="-25000">
                <a:latin typeface="Times New Roman" panose="02020603050405020304" pitchFamily="18" charset="0"/>
              </a:rPr>
              <a:t>n+1</a:t>
            </a:r>
            <a:endParaRPr lang="en-US" altLang="zh-CN" sz="2500" i="1">
              <a:latin typeface="Times New Roman" panose="02020603050405020304" pitchFamily="18" charset="0"/>
            </a:endParaRPr>
          </a:p>
        </p:txBody>
      </p:sp>
      <p:sp>
        <p:nvSpPr>
          <p:cNvPr id="12299" name="Line 11">
            <a:extLst>
              <a:ext uri="{FF2B5EF4-FFF2-40B4-BE49-F238E27FC236}">
                <a16:creationId xmlns:a16="http://schemas.microsoft.com/office/drawing/2014/main" id="{2D07889D-DEC4-DC49-BA00-0157B85BE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2286000"/>
            <a:ext cx="2667000" cy="228600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386EE9FA-50E4-0F44-9E0F-8412BC3512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2057400"/>
            <a:ext cx="1371600" cy="3810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1" name="Line 13">
            <a:extLst>
              <a:ext uri="{FF2B5EF4-FFF2-40B4-BE49-F238E27FC236}">
                <a16:creationId xmlns:a16="http://schemas.microsoft.com/office/drawing/2014/main" id="{3773A79A-05B6-C345-8213-7CAB08ADD9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429000"/>
            <a:ext cx="2667000" cy="114300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2" name="Line 14">
            <a:extLst>
              <a:ext uri="{FF2B5EF4-FFF2-40B4-BE49-F238E27FC236}">
                <a16:creationId xmlns:a16="http://schemas.microsoft.com/office/drawing/2014/main" id="{D498A730-6E4C-8D4E-BB8A-2C65E25EEC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276600"/>
            <a:ext cx="1066800" cy="3048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3" name="Line 15">
            <a:extLst>
              <a:ext uri="{FF2B5EF4-FFF2-40B4-BE49-F238E27FC236}">
                <a16:creationId xmlns:a16="http://schemas.microsoft.com/office/drawing/2014/main" id="{F8E47F35-037A-254B-B385-05058CC61A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2971800"/>
            <a:ext cx="5181600" cy="160020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2" name="Freeform 16">
            <a:extLst>
              <a:ext uri="{FF2B5EF4-FFF2-40B4-BE49-F238E27FC236}">
                <a16:creationId xmlns:a16="http://schemas.microsoft.com/office/drawing/2014/main" id="{35342BA4-D17B-804E-98CA-20FD557CAD96}"/>
              </a:ext>
            </a:extLst>
          </p:cNvPr>
          <p:cNvSpPr>
            <a:spLocks/>
          </p:cNvSpPr>
          <p:nvPr/>
        </p:nvSpPr>
        <p:spPr bwMode="auto">
          <a:xfrm>
            <a:off x="1600200" y="2895600"/>
            <a:ext cx="7086600" cy="2057400"/>
          </a:xfrm>
          <a:custGeom>
            <a:avLst/>
            <a:gdLst>
              <a:gd name="T0" fmla="*/ 0 w 4224"/>
              <a:gd name="T1" fmla="*/ 2147483646 h 1080"/>
              <a:gd name="T2" fmla="*/ 2147483646 w 4224"/>
              <a:gd name="T3" fmla="*/ 2147483646 h 1080"/>
              <a:gd name="T4" fmla="*/ 2147483646 w 4224"/>
              <a:gd name="T5" fmla="*/ 2147483646 h 1080"/>
              <a:gd name="T6" fmla="*/ 2147483646 w 4224"/>
              <a:gd name="T7" fmla="*/ 2147483646 h 1080"/>
              <a:gd name="T8" fmla="*/ 2147483646 w 4224"/>
              <a:gd name="T9" fmla="*/ 2147483646 h 1080"/>
              <a:gd name="T10" fmla="*/ 2147483646 w 4224"/>
              <a:gd name="T11" fmla="*/ 2147483646 h 1080"/>
              <a:gd name="T12" fmla="*/ 2147483646 w 4224"/>
              <a:gd name="T13" fmla="*/ 2147483646 h 1080"/>
              <a:gd name="T14" fmla="*/ 2147483646 w 4224"/>
              <a:gd name="T15" fmla="*/ 2147483646 h 10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224"/>
              <a:gd name="T25" fmla="*/ 0 h 1080"/>
              <a:gd name="T26" fmla="*/ 4224 w 4224"/>
              <a:gd name="T27" fmla="*/ 1080 h 10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224" h="1080">
                <a:moveTo>
                  <a:pt x="0" y="1080"/>
                </a:moveTo>
                <a:cubicBezTo>
                  <a:pt x="224" y="888"/>
                  <a:pt x="448" y="696"/>
                  <a:pt x="672" y="552"/>
                </a:cubicBezTo>
                <a:cubicBezTo>
                  <a:pt x="896" y="408"/>
                  <a:pt x="1120" y="304"/>
                  <a:pt x="1344" y="216"/>
                </a:cubicBezTo>
                <a:cubicBezTo>
                  <a:pt x="1568" y="128"/>
                  <a:pt x="1792" y="48"/>
                  <a:pt x="2016" y="24"/>
                </a:cubicBezTo>
                <a:cubicBezTo>
                  <a:pt x="2240" y="0"/>
                  <a:pt x="2472" y="32"/>
                  <a:pt x="2688" y="72"/>
                </a:cubicBezTo>
                <a:cubicBezTo>
                  <a:pt x="2904" y="112"/>
                  <a:pt x="3128" y="216"/>
                  <a:pt x="3312" y="264"/>
                </a:cubicBezTo>
                <a:cubicBezTo>
                  <a:pt x="3496" y="312"/>
                  <a:pt x="3640" y="368"/>
                  <a:pt x="3792" y="360"/>
                </a:cubicBezTo>
                <a:cubicBezTo>
                  <a:pt x="3944" y="352"/>
                  <a:pt x="4084" y="284"/>
                  <a:pt x="4224" y="216"/>
                </a:cubicBezTo>
              </a:path>
            </a:pathLst>
          </a:custGeom>
          <a:noFill/>
          <a:ln w="57150" cmpd="sng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Line 17">
            <a:extLst>
              <a:ext uri="{FF2B5EF4-FFF2-40B4-BE49-F238E27FC236}">
                <a16:creationId xmlns:a16="http://schemas.microsoft.com/office/drawing/2014/main" id="{811ACE90-1813-6347-A426-E68B8F25A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819400"/>
            <a:ext cx="914400" cy="3048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6840E68F-3D5C-D543-A93A-888FBBA3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038600"/>
            <a:ext cx="533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500" i="1">
                <a:solidFill>
                  <a:srgbClr val="D60093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500" i="1" baseline="-25000">
                <a:solidFill>
                  <a:srgbClr val="D60093"/>
                </a:solidFill>
                <a:latin typeface="Times New Roman" panose="02020603050405020304" pitchFamily="18" charset="0"/>
              </a:rPr>
              <a:t>1</a:t>
            </a:r>
            <a:endParaRPr lang="en-US" altLang="zh-CN" sz="25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7" name="Text Box 19">
            <a:extLst>
              <a:ext uri="{FF2B5EF4-FFF2-40B4-BE49-F238E27FC236}">
                <a16:creationId xmlns:a16="http://schemas.microsoft.com/office/drawing/2014/main" id="{D6F3DBA7-C924-1D4C-9ABB-8FBE90F48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752600"/>
            <a:ext cx="533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500" i="1">
                <a:solidFill>
                  <a:srgbClr val="D60093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500" i="1" baseline="-25000">
                <a:solidFill>
                  <a:srgbClr val="D60093"/>
                </a:solidFill>
                <a:latin typeface="Times New Roman" panose="02020603050405020304" pitchFamily="18" charset="0"/>
              </a:rPr>
              <a:t>2</a:t>
            </a:r>
            <a:endParaRPr lang="en-US" altLang="zh-CN" sz="2500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8" name="Text Box 20">
            <a:extLst>
              <a:ext uri="{FF2B5EF4-FFF2-40B4-BE49-F238E27FC236}">
                <a16:creationId xmlns:a16="http://schemas.microsoft.com/office/drawing/2014/main" id="{557FDD1C-D616-EC4C-9356-317E6889B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48000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500" i="1">
                <a:solidFill>
                  <a:srgbClr val="D60093"/>
                </a:solidFill>
              </a:rPr>
              <a:t>k</a:t>
            </a:r>
            <a:r>
              <a:rPr lang="en-US" altLang="zh-CN" sz="2500" i="1" baseline="-25000">
                <a:solidFill>
                  <a:srgbClr val="D60093"/>
                </a:solidFill>
              </a:rPr>
              <a:t>3</a:t>
            </a:r>
            <a:endParaRPr lang="en-US" altLang="zh-CN" sz="2500" b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09" name="Text Box 21">
            <a:extLst>
              <a:ext uri="{FF2B5EF4-FFF2-40B4-BE49-F238E27FC236}">
                <a16:creationId xmlns:a16="http://schemas.microsoft.com/office/drawing/2014/main" id="{3E218AC6-F16D-064B-A3B4-AF43C19B6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362200"/>
            <a:ext cx="76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500" i="1">
                <a:solidFill>
                  <a:srgbClr val="D60093"/>
                </a:solidFill>
              </a:rPr>
              <a:t>k</a:t>
            </a:r>
            <a:r>
              <a:rPr lang="en-US" altLang="zh-CN" sz="2500" i="1" baseline="-25000">
                <a:solidFill>
                  <a:srgbClr val="D60093"/>
                </a:solidFill>
              </a:rPr>
              <a:t>4</a:t>
            </a:r>
            <a:endParaRPr lang="en-US" altLang="zh-CN" sz="2500" b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10" name="Line 22">
            <a:extLst>
              <a:ext uri="{FF2B5EF4-FFF2-40B4-BE49-F238E27FC236}">
                <a16:creationId xmlns:a16="http://schemas.microsoft.com/office/drawing/2014/main" id="{04B8EC30-1448-0140-A905-9486FC4900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200400"/>
            <a:ext cx="5181600" cy="13716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1" name="Line 23">
            <a:extLst>
              <a:ext uri="{FF2B5EF4-FFF2-40B4-BE49-F238E27FC236}">
                <a16:creationId xmlns:a16="http://schemas.microsoft.com/office/drawing/2014/main" id="{F75EC254-FE89-E84E-B548-7D70248793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3581400"/>
            <a:ext cx="1600200" cy="13716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Oval 24">
            <a:extLst>
              <a:ext uri="{FF2B5EF4-FFF2-40B4-BE49-F238E27FC236}">
                <a16:creationId xmlns:a16="http://schemas.microsoft.com/office/drawing/2014/main" id="{CA1DB236-407B-CC4A-898B-50E246EB2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91" name="Oval 25">
            <a:extLst>
              <a:ext uri="{FF2B5EF4-FFF2-40B4-BE49-F238E27FC236}">
                <a16:creationId xmlns:a16="http://schemas.microsoft.com/office/drawing/2014/main" id="{5C34D22B-7F25-C640-8CC9-A4CAD74B9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352800"/>
            <a:ext cx="152400" cy="1524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4" name="Oval 26">
            <a:extLst>
              <a:ext uri="{FF2B5EF4-FFF2-40B4-BE49-F238E27FC236}">
                <a16:creationId xmlns:a16="http://schemas.microsoft.com/office/drawing/2014/main" id="{A1C12C6A-A662-0442-A1E0-80E1B6CE9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1242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712" name="Object 1024">
            <a:extLst>
              <a:ext uri="{FF2B5EF4-FFF2-40B4-BE49-F238E27FC236}">
                <a16:creationId xmlns:a16="http://schemas.microsoft.com/office/drawing/2014/main" id="{FC5F442A-A9C8-C146-BAEF-0D823BCF6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765675"/>
          <a:ext cx="31242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3" imgW="36283900" imgH="9067800" progId="Equation.3">
                  <p:embed/>
                </p:oleObj>
              </mc:Choice>
              <mc:Fallback>
                <p:oleObj name="Equation" r:id="rId3" imgW="36283900" imgH="9067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65675"/>
                        <a:ext cx="3124200" cy="7762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3" name="Object 1025">
            <a:extLst>
              <a:ext uri="{FF2B5EF4-FFF2-40B4-BE49-F238E27FC236}">
                <a16:creationId xmlns:a16="http://schemas.microsoft.com/office/drawing/2014/main" id="{64D46189-65F4-534E-B517-3A58A87EF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25" y="4138613"/>
          <a:ext cx="239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5" imgW="2921000" imgH="4978400" progId="Equation.3">
                  <p:embed/>
                </p:oleObj>
              </mc:Choice>
              <mc:Fallback>
                <p:oleObj name="Equation" r:id="rId5" imgW="2921000" imgH="49784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4138613"/>
                        <a:ext cx="239713" cy="4095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Text Box 29">
            <a:extLst>
              <a:ext uri="{FF2B5EF4-FFF2-40B4-BE49-F238E27FC236}">
                <a16:creationId xmlns:a16="http://schemas.microsoft.com/office/drawing/2014/main" id="{BCA10CB5-49AC-BC4C-9602-765EB8338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57200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阶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unge-Kutta</a:t>
            </a:r>
            <a:r>
              <a:rPr kumimoji="1" lang="zh-CN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法</a:t>
            </a:r>
          </a:p>
        </p:txBody>
      </p:sp>
      <p:sp>
        <p:nvSpPr>
          <p:cNvPr id="12320" name="Line 32">
            <a:extLst>
              <a:ext uri="{FF2B5EF4-FFF2-40B4-BE49-F238E27FC236}">
                <a16:creationId xmlns:a16="http://schemas.microsoft.com/office/drawing/2014/main" id="{9944767A-42C3-6B4A-84D7-4FDA231F57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429000"/>
            <a:ext cx="5181600" cy="1143000"/>
          </a:xfrm>
          <a:prstGeom prst="line">
            <a:avLst/>
          </a:prstGeom>
          <a:noFill/>
          <a:ln w="28575">
            <a:solidFill>
              <a:srgbClr val="00FF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35">
            <a:extLst>
              <a:ext uri="{FF2B5EF4-FFF2-40B4-BE49-F238E27FC236}">
                <a16:creationId xmlns:a16="http://schemas.microsoft.com/office/drawing/2014/main" id="{19FCA034-AC24-E14C-9DE9-7B573B75D49A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733800"/>
            <a:ext cx="2590800" cy="1755775"/>
            <a:chOff x="3792" y="2352"/>
            <a:chExt cx="1632" cy="1106"/>
          </a:xfrm>
        </p:grpSpPr>
        <p:graphicFrame>
          <p:nvGraphicFramePr>
            <p:cNvPr id="32798" name="Object 1026">
              <a:extLst>
                <a:ext uri="{FF2B5EF4-FFF2-40B4-BE49-F238E27FC236}">
                  <a16:creationId xmlns:a16="http://schemas.microsoft.com/office/drawing/2014/main" id="{B4AE2170-E557-DB40-8BFC-AA23D299ED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2976"/>
            <a:ext cx="52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6" name="Equation" r:id="rId7" imgW="9944100" imgH="9067800" progId="Equation.3">
                    <p:embed/>
                  </p:oleObj>
                </mc:Choice>
                <mc:Fallback>
                  <p:oleObj name="Equation" r:id="rId7" imgW="9944100" imgH="90678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976"/>
                          <a:ext cx="528" cy="482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9" name="Line 34">
              <a:extLst>
                <a:ext uri="{FF2B5EF4-FFF2-40B4-BE49-F238E27FC236}">
                  <a16:creationId xmlns:a16="http://schemas.microsoft.com/office/drawing/2014/main" id="{D9C47A3C-F5E5-D548-A7C3-9A907AB89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352"/>
              <a:ext cx="1056" cy="62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5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5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 autoUpdateAnimBg="0"/>
      <p:bldP spid="12307" grpId="0" build="p" autoUpdateAnimBg="0" advAuto="0"/>
      <p:bldP spid="12308" grpId="0" autoUpdateAnimBg="0"/>
      <p:bldP spid="12309" grpId="0" autoUpdateAnimBg="0"/>
      <p:bldP spid="123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Line 3">
            <a:extLst>
              <a:ext uri="{FF2B5EF4-FFF2-40B4-BE49-F238E27FC236}">
                <a16:creationId xmlns:a16="http://schemas.microsoft.com/office/drawing/2014/main" id="{25A1D46A-7888-954A-B68A-6750D07D9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5867400"/>
            <a:ext cx="6934200" cy="0"/>
          </a:xfrm>
          <a:prstGeom prst="line">
            <a:avLst/>
          </a:prstGeom>
          <a:noFill/>
          <a:ln w="38100">
            <a:solidFill>
              <a:schemeClr val="accent6">
                <a:lumMod val="1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" name="Line 4">
            <a:extLst>
              <a:ext uri="{FF2B5EF4-FFF2-40B4-BE49-F238E27FC236}">
                <a16:creationId xmlns:a16="http://schemas.microsoft.com/office/drawing/2014/main" id="{575E093C-DC8A-9242-B1E6-A94BE12163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1828800"/>
            <a:ext cx="0" cy="4038600"/>
          </a:xfrm>
          <a:prstGeom prst="line">
            <a:avLst/>
          </a:prstGeom>
          <a:noFill/>
          <a:ln w="38100">
            <a:solidFill>
              <a:schemeClr val="accent6">
                <a:lumMod val="1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1" name="Line 5">
            <a:extLst>
              <a:ext uri="{FF2B5EF4-FFF2-40B4-BE49-F238E27FC236}">
                <a16:creationId xmlns:a16="http://schemas.microsoft.com/office/drawing/2014/main" id="{B7BC37E2-9C14-F143-B41F-B592F324F3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46482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Line 6">
            <a:extLst>
              <a:ext uri="{FF2B5EF4-FFF2-40B4-BE49-F238E27FC236}">
                <a16:creationId xmlns:a16="http://schemas.microsoft.com/office/drawing/2014/main" id="{4CEDEE98-46EF-6A40-A256-A535358CD5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178672"/>
            <a:ext cx="0" cy="368872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7">
            <a:extLst>
              <a:ext uri="{FF2B5EF4-FFF2-40B4-BE49-F238E27FC236}">
                <a16:creationId xmlns:a16="http://schemas.microsoft.com/office/drawing/2014/main" id="{33E5E845-6F40-8F46-9564-FEBD264D437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9718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D7582E85-606F-D544-9A43-25CA0C77C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791200"/>
            <a:ext cx="457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500" i="1">
                <a:solidFill>
                  <a:srgbClr val="002060"/>
                </a:solidFill>
              </a:rPr>
              <a:t>t</a:t>
            </a:r>
            <a:r>
              <a:rPr lang="en-US" altLang="zh-CN" sz="2500" i="1" baseline="-25000">
                <a:solidFill>
                  <a:srgbClr val="002060"/>
                </a:solidFill>
              </a:rPr>
              <a:t>n</a:t>
            </a:r>
            <a:endParaRPr lang="en-US" altLang="zh-CN" sz="2500" b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5" name="Text Box 9">
            <a:extLst>
              <a:ext uri="{FF2B5EF4-FFF2-40B4-BE49-F238E27FC236}">
                <a16:creationId xmlns:a16="http://schemas.microsoft.com/office/drawing/2014/main" id="{4C59C93A-DCB8-9346-9B4F-745F781CD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791200"/>
            <a:ext cx="1295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500" i="1">
                <a:solidFill>
                  <a:srgbClr val="00206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500" i="1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n+1/2</a:t>
            </a:r>
            <a:endParaRPr lang="en-US" altLang="zh-CN" sz="2500" i="1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6" name="Text Box 10">
            <a:extLst>
              <a:ext uri="{FF2B5EF4-FFF2-40B4-BE49-F238E27FC236}">
                <a16:creationId xmlns:a16="http://schemas.microsoft.com/office/drawing/2014/main" id="{6A9220E0-E95A-6A4B-92EE-82C6CABBD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791200"/>
            <a:ext cx="1295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500" i="1" dirty="0">
                <a:solidFill>
                  <a:srgbClr val="00206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500" i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n+1</a:t>
            </a:r>
            <a:endParaRPr lang="en-US" altLang="zh-CN" sz="2500" i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9" name="Line 11">
            <a:extLst>
              <a:ext uri="{FF2B5EF4-FFF2-40B4-BE49-F238E27FC236}">
                <a16:creationId xmlns:a16="http://schemas.microsoft.com/office/drawing/2014/main" id="{2D07889D-DEC4-DC49-BA00-0157B85BE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56120" y="2262189"/>
            <a:ext cx="2667000" cy="2286000"/>
          </a:xfrm>
          <a:prstGeom prst="line">
            <a:avLst/>
          </a:prstGeom>
          <a:noFill/>
          <a:ln w="28575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386EE9FA-50E4-0F44-9E0F-8412BC3512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882" y="1988172"/>
            <a:ext cx="13716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1" name="Line 13">
            <a:extLst>
              <a:ext uri="{FF2B5EF4-FFF2-40B4-BE49-F238E27FC236}">
                <a16:creationId xmlns:a16="http://schemas.microsoft.com/office/drawing/2014/main" id="{3773A79A-05B6-C345-8213-7CAB08ADD9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429000"/>
            <a:ext cx="2667000" cy="1143000"/>
          </a:xfrm>
          <a:prstGeom prst="line">
            <a:avLst/>
          </a:prstGeom>
          <a:noFill/>
          <a:ln w="28575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2" name="Line 14">
            <a:extLst>
              <a:ext uri="{FF2B5EF4-FFF2-40B4-BE49-F238E27FC236}">
                <a16:creationId xmlns:a16="http://schemas.microsoft.com/office/drawing/2014/main" id="{D498A730-6E4C-8D4E-BB8A-2C65E25EEC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276600"/>
            <a:ext cx="1066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3" name="Line 15">
            <a:extLst>
              <a:ext uri="{FF2B5EF4-FFF2-40B4-BE49-F238E27FC236}">
                <a16:creationId xmlns:a16="http://schemas.microsoft.com/office/drawing/2014/main" id="{F8E47F35-037A-254B-B385-05058CC61A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2971800"/>
            <a:ext cx="5181600" cy="1600200"/>
          </a:xfrm>
          <a:prstGeom prst="line">
            <a:avLst/>
          </a:prstGeom>
          <a:noFill/>
          <a:ln w="28575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Line 17">
            <a:extLst>
              <a:ext uri="{FF2B5EF4-FFF2-40B4-BE49-F238E27FC236}">
                <a16:creationId xmlns:a16="http://schemas.microsoft.com/office/drawing/2014/main" id="{811ACE90-1813-6347-A426-E68B8F25A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819400"/>
            <a:ext cx="914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6840E68F-3D5C-D543-A93A-888FBBA3F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038600"/>
            <a:ext cx="533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5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5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7" name="Text Box 19">
            <a:extLst>
              <a:ext uri="{FF2B5EF4-FFF2-40B4-BE49-F238E27FC236}">
                <a16:creationId xmlns:a16="http://schemas.microsoft.com/office/drawing/2014/main" id="{D6F3DBA7-C924-1D4C-9ABB-8FBE90F48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752600"/>
            <a:ext cx="533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5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5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8" name="Text Box 20">
            <a:extLst>
              <a:ext uri="{FF2B5EF4-FFF2-40B4-BE49-F238E27FC236}">
                <a16:creationId xmlns:a16="http://schemas.microsoft.com/office/drawing/2014/main" id="{557FDD1C-D616-EC4C-9356-317E6889B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048000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500" i="1" dirty="0">
                <a:solidFill>
                  <a:srgbClr val="FF0000"/>
                </a:solidFill>
              </a:rPr>
              <a:t>k</a:t>
            </a:r>
            <a:r>
              <a:rPr lang="en-US" altLang="zh-CN" sz="2500" i="1" baseline="-25000" dirty="0">
                <a:solidFill>
                  <a:srgbClr val="FF0000"/>
                </a:solidFill>
              </a:rPr>
              <a:t>3</a:t>
            </a:r>
            <a:endParaRPr lang="en-US" altLang="zh-CN" sz="25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09" name="Text Box 21">
            <a:extLst>
              <a:ext uri="{FF2B5EF4-FFF2-40B4-BE49-F238E27FC236}">
                <a16:creationId xmlns:a16="http://schemas.microsoft.com/office/drawing/2014/main" id="{3E218AC6-F16D-064B-A3B4-AF43C19B6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362200"/>
            <a:ext cx="76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500" i="1" dirty="0">
                <a:solidFill>
                  <a:srgbClr val="FF0000"/>
                </a:solidFill>
              </a:rPr>
              <a:t>k</a:t>
            </a:r>
            <a:r>
              <a:rPr lang="en-US" altLang="zh-CN" sz="2500" i="1" baseline="-25000" dirty="0">
                <a:solidFill>
                  <a:srgbClr val="FF0000"/>
                </a:solidFill>
              </a:rPr>
              <a:t>4</a:t>
            </a:r>
            <a:endParaRPr lang="en-US" altLang="zh-CN" sz="2500" b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310" name="Line 22">
            <a:extLst>
              <a:ext uri="{FF2B5EF4-FFF2-40B4-BE49-F238E27FC236}">
                <a16:creationId xmlns:a16="http://schemas.microsoft.com/office/drawing/2014/main" id="{04B8EC30-1448-0140-A905-9486FC4900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200400"/>
            <a:ext cx="5181600" cy="1371600"/>
          </a:xfrm>
          <a:prstGeom prst="line">
            <a:avLst/>
          </a:prstGeom>
          <a:noFill/>
          <a:ln w="31750" cap="rnd">
            <a:solidFill>
              <a:schemeClr val="accent6">
                <a:lumMod val="10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1" name="Line 23">
            <a:extLst>
              <a:ext uri="{FF2B5EF4-FFF2-40B4-BE49-F238E27FC236}">
                <a16:creationId xmlns:a16="http://schemas.microsoft.com/office/drawing/2014/main" id="{F75EC254-FE89-E84E-B548-7D70248793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4138612"/>
            <a:ext cx="914400" cy="814387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Oval 24">
            <a:extLst>
              <a:ext uri="{FF2B5EF4-FFF2-40B4-BE49-F238E27FC236}">
                <a16:creationId xmlns:a16="http://schemas.microsoft.com/office/drawing/2014/main" id="{CA1DB236-407B-CC4A-898B-50E246EB2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solidFill>
            <a:srgbClr val="0432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91" name="Oval 25">
            <a:extLst>
              <a:ext uri="{FF2B5EF4-FFF2-40B4-BE49-F238E27FC236}">
                <a16:creationId xmlns:a16="http://schemas.microsoft.com/office/drawing/2014/main" id="{5C34D22B-7F25-C640-8CC9-A4CAD74B9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352800"/>
            <a:ext cx="152400" cy="152400"/>
          </a:xfrm>
          <a:prstGeom prst="ellipse">
            <a:avLst/>
          </a:prstGeom>
          <a:solidFill>
            <a:srgbClr val="0432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4" name="Oval 26">
            <a:extLst>
              <a:ext uri="{FF2B5EF4-FFF2-40B4-BE49-F238E27FC236}">
                <a16:creationId xmlns:a16="http://schemas.microsoft.com/office/drawing/2014/main" id="{A1C12C6A-A662-0442-A1E0-80E1B6CE9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124200"/>
            <a:ext cx="152400" cy="152400"/>
          </a:xfrm>
          <a:prstGeom prst="ellipse">
            <a:avLst/>
          </a:prstGeom>
          <a:solidFill>
            <a:schemeClr val="accent6">
              <a:lumMod val="10000"/>
            </a:schemeClr>
          </a:solidFill>
          <a:ln w="9525">
            <a:solidFill>
              <a:schemeClr val="accent6">
                <a:lumMod val="10000"/>
              </a:schemeClr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5712" name="Object 1024">
            <a:extLst>
              <a:ext uri="{FF2B5EF4-FFF2-40B4-BE49-F238E27FC236}">
                <a16:creationId xmlns:a16="http://schemas.microsoft.com/office/drawing/2014/main" id="{FC5F442A-A9C8-C146-BAEF-0D823BCF6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11183"/>
              </p:ext>
            </p:extLst>
          </p:nvPr>
        </p:nvGraphicFramePr>
        <p:xfrm>
          <a:off x="3305537" y="4660739"/>
          <a:ext cx="31242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Equation" r:id="rId3" imgW="36283900" imgH="9067800" progId="Equation.3">
                  <p:embed/>
                </p:oleObj>
              </mc:Choice>
              <mc:Fallback>
                <p:oleObj name="Equation" r:id="rId3" imgW="36283900" imgH="9067800" progId="Equation.3">
                  <p:embed/>
                  <p:pic>
                    <p:nvPicPr>
                      <p:cNvPr id="115712" name="Object 1024">
                        <a:extLst>
                          <a:ext uri="{FF2B5EF4-FFF2-40B4-BE49-F238E27FC236}">
                            <a16:creationId xmlns:a16="http://schemas.microsoft.com/office/drawing/2014/main" id="{FC5F442A-A9C8-C146-BAEF-0D823BCF6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537" y="4660739"/>
                        <a:ext cx="3124200" cy="7762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3" name="Object 1025">
            <a:extLst>
              <a:ext uri="{FF2B5EF4-FFF2-40B4-BE49-F238E27FC236}">
                <a16:creationId xmlns:a16="http://schemas.microsoft.com/office/drawing/2014/main" id="{64D46189-65F4-534E-B517-3A58A87EF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03266"/>
              </p:ext>
            </p:extLst>
          </p:nvPr>
        </p:nvGraphicFramePr>
        <p:xfrm>
          <a:off x="5116470" y="4130072"/>
          <a:ext cx="239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5" imgW="2921000" imgH="4978400" progId="Equation.3">
                  <p:embed/>
                </p:oleObj>
              </mc:Choice>
              <mc:Fallback>
                <p:oleObj name="Equation" r:id="rId5" imgW="2921000" imgH="4978400" progId="Equation.3">
                  <p:embed/>
                  <p:pic>
                    <p:nvPicPr>
                      <p:cNvPr id="115713" name="Object 1025">
                        <a:extLst>
                          <a:ext uri="{FF2B5EF4-FFF2-40B4-BE49-F238E27FC236}">
                            <a16:creationId xmlns:a16="http://schemas.microsoft.com/office/drawing/2014/main" id="{64D46189-65F4-534E-B517-3A58A87EF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470" y="4130072"/>
                        <a:ext cx="2397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Text Box 29">
            <a:extLst>
              <a:ext uri="{FF2B5EF4-FFF2-40B4-BE49-F238E27FC236}">
                <a16:creationId xmlns:a16="http://schemas.microsoft.com/office/drawing/2014/main" id="{BCA10CB5-49AC-BC4C-9602-765EB8338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937" y="295897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阶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unge-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utta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法</a:t>
            </a:r>
          </a:p>
        </p:txBody>
      </p:sp>
      <p:sp>
        <p:nvSpPr>
          <p:cNvPr id="12320" name="Line 32">
            <a:extLst>
              <a:ext uri="{FF2B5EF4-FFF2-40B4-BE49-F238E27FC236}">
                <a16:creationId xmlns:a16="http://schemas.microsoft.com/office/drawing/2014/main" id="{9944767A-42C3-6B4A-84D7-4FDA231F57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3429000"/>
            <a:ext cx="5181600" cy="1143000"/>
          </a:xfrm>
          <a:prstGeom prst="line">
            <a:avLst/>
          </a:prstGeom>
          <a:noFill/>
          <a:ln w="31750">
            <a:solidFill>
              <a:srgbClr val="0432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dirty="0"/>
          </a:p>
        </p:txBody>
      </p:sp>
      <p:sp>
        <p:nvSpPr>
          <p:cNvPr id="4" name="任意形状 3">
            <a:extLst>
              <a:ext uri="{FF2B5EF4-FFF2-40B4-BE49-F238E27FC236}">
                <a16:creationId xmlns:a16="http://schemas.microsoft.com/office/drawing/2014/main" id="{B4B8A942-378D-7B4D-A9C4-98AFC877EE4B}"/>
              </a:ext>
            </a:extLst>
          </p:cNvPr>
          <p:cNvSpPr/>
          <p:nvPr/>
        </p:nvSpPr>
        <p:spPr bwMode="auto">
          <a:xfrm>
            <a:off x="1608881" y="2913183"/>
            <a:ext cx="6366076" cy="2017632"/>
          </a:xfrm>
          <a:custGeom>
            <a:avLst/>
            <a:gdLst>
              <a:gd name="connsiteX0" fmla="*/ 0 w 6366076"/>
              <a:gd name="connsiteY0" fmla="*/ 2017632 h 2017632"/>
              <a:gd name="connsiteX1" fmla="*/ 370390 w 6366076"/>
              <a:gd name="connsiteY1" fmla="*/ 1658817 h 2017632"/>
              <a:gd name="connsiteX2" fmla="*/ 1354238 w 6366076"/>
              <a:gd name="connsiteY2" fmla="*/ 883313 h 2017632"/>
              <a:gd name="connsiteX3" fmla="*/ 2581154 w 6366076"/>
              <a:gd name="connsiteY3" fmla="*/ 223556 h 2017632"/>
              <a:gd name="connsiteX4" fmla="*/ 3507129 w 6366076"/>
              <a:gd name="connsiteY4" fmla="*/ 3637 h 2017632"/>
              <a:gd name="connsiteX5" fmla="*/ 4676172 w 6366076"/>
              <a:gd name="connsiteY5" fmla="*/ 154108 h 2017632"/>
              <a:gd name="connsiteX6" fmla="*/ 6366076 w 6366076"/>
              <a:gd name="connsiteY6" fmla="*/ 929612 h 2017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66076" h="2017632">
                <a:moveTo>
                  <a:pt x="0" y="2017632"/>
                </a:moveTo>
                <a:cubicBezTo>
                  <a:pt x="72342" y="1932751"/>
                  <a:pt x="144684" y="1847870"/>
                  <a:pt x="370390" y="1658817"/>
                </a:cubicBezTo>
                <a:cubicBezTo>
                  <a:pt x="596096" y="1469764"/>
                  <a:pt x="985777" y="1122523"/>
                  <a:pt x="1354238" y="883313"/>
                </a:cubicBezTo>
                <a:cubicBezTo>
                  <a:pt x="1722699" y="644103"/>
                  <a:pt x="2222339" y="370169"/>
                  <a:pt x="2581154" y="223556"/>
                </a:cubicBezTo>
                <a:cubicBezTo>
                  <a:pt x="2939969" y="76943"/>
                  <a:pt x="3157959" y="15212"/>
                  <a:pt x="3507129" y="3637"/>
                </a:cubicBezTo>
                <a:cubicBezTo>
                  <a:pt x="3856299" y="-7938"/>
                  <a:pt x="4199681" y="-221"/>
                  <a:pt x="4676172" y="154108"/>
                </a:cubicBezTo>
                <a:cubicBezTo>
                  <a:pt x="5152663" y="308437"/>
                  <a:pt x="5759369" y="619024"/>
                  <a:pt x="6366076" y="929612"/>
                </a:cubicBezTo>
              </a:path>
            </a:pathLst>
          </a:custGeom>
          <a:noFill/>
          <a:ln w="41275" cap="flat" cmpd="sng" algn="ctr">
            <a:solidFill>
              <a:schemeClr val="accent6">
                <a:lumMod val="1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5" name="Line 18">
            <a:extLst>
              <a:ext uri="{FF2B5EF4-FFF2-40B4-BE49-F238E27FC236}">
                <a16:creationId xmlns:a16="http://schemas.microsoft.com/office/drawing/2014/main" id="{1CFC71F1-82D3-6641-868D-4263AD13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599" y="3727529"/>
            <a:ext cx="1473427" cy="63805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C27AFD6C-0407-1F48-B687-4CF224394F78}"/>
                  </a:ext>
                </a:extLst>
              </p:cNvPr>
              <p:cNvSpPr txBox="1"/>
              <p:nvPr/>
            </p:nvSpPr>
            <p:spPr>
              <a:xfrm>
                <a:off x="7417028" y="4203636"/>
                <a:ext cx="833240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000" b="0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C27AFD6C-0407-1F48-B687-4CF224394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28" y="4203636"/>
                <a:ext cx="833240" cy="584327"/>
              </a:xfrm>
              <a:prstGeom prst="rect">
                <a:avLst/>
              </a:prstGeom>
              <a:blipFill>
                <a:blip r:embed="rId7"/>
                <a:stretch>
                  <a:fillRect l="-8955" t="-2128" r="-8955" b="-12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18">
            <a:extLst>
              <a:ext uri="{FF2B5EF4-FFF2-40B4-BE49-F238E27FC236}">
                <a16:creationId xmlns:a16="http://schemas.microsoft.com/office/drawing/2014/main" id="{A8543FA6-D6DF-0F4F-8A1F-1DCFD6BA1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2243" y="3846917"/>
            <a:ext cx="218077" cy="416948"/>
          </a:xfrm>
          <a:prstGeom prst="line">
            <a:avLst/>
          </a:prstGeom>
          <a:noFill/>
          <a:ln w="9525">
            <a:solidFill>
              <a:schemeClr val="accent6">
                <a:lumMod val="10000"/>
              </a:schemeClr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Text Box 10">
            <a:extLst>
              <a:ext uri="{FF2B5EF4-FFF2-40B4-BE49-F238E27FC236}">
                <a16:creationId xmlns:a16="http://schemas.microsoft.com/office/drawing/2014/main" id="{2FA04B3E-A7E6-0F45-8DB3-16F86F9AF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120" y="18891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i="1">
                <a:solidFill>
                  <a:srgbClr val="08080A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9" name="Text Box 14">
            <a:extLst>
              <a:ext uri="{FF2B5EF4-FFF2-40B4-BE49-F238E27FC236}">
                <a16:creationId xmlns:a16="http://schemas.microsoft.com/office/drawing/2014/main" id="{4C27FE06-90D8-D142-AAAD-09B31C8C1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192" y="434975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 dirty="0" err="1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 dirty="0" err="1">
                <a:solidFill>
                  <a:srgbClr val="010012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000" i="1" baseline="-25000" dirty="0">
              <a:solidFill>
                <a:srgbClr val="01001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Text Box 15">
            <a:extLst>
              <a:ext uri="{FF2B5EF4-FFF2-40B4-BE49-F238E27FC236}">
                <a16:creationId xmlns:a16="http://schemas.microsoft.com/office/drawing/2014/main" id="{4CE7561E-AD09-CB47-80EB-CE1B888E0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99" y="3230562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 dirty="0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 dirty="0">
                <a:solidFill>
                  <a:srgbClr val="010012"/>
                </a:solidFill>
                <a:latin typeface="Times New Roman" panose="02020603050405020304" pitchFamily="18" charset="0"/>
              </a:rPr>
              <a:t>n+1</a:t>
            </a:r>
          </a:p>
        </p:txBody>
      </p: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03D33455-E18E-8943-97AD-42938CC15C94}"/>
              </a:ext>
            </a:extLst>
          </p:cNvPr>
          <p:cNvCxnSpPr>
            <a:cxnSpLocks/>
            <a:endCxn id="40" idx="3"/>
          </p:cNvCxnSpPr>
          <p:nvPr/>
        </p:nvCxnSpPr>
        <p:spPr bwMode="auto">
          <a:xfrm flipH="1" flipV="1">
            <a:off x="1006999" y="3429000"/>
            <a:ext cx="6155801" cy="69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6">
                <a:lumMod val="10000"/>
              </a:schemeClr>
            </a:solidFill>
            <a:prstDash val="dash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44" name="直线连接符 43">
            <a:extLst>
              <a:ext uri="{FF2B5EF4-FFF2-40B4-BE49-F238E27FC236}">
                <a16:creationId xmlns:a16="http://schemas.microsoft.com/office/drawing/2014/main" id="{3B3691AF-AD2F-BB4C-8365-9E95642489F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62696" y="4564104"/>
            <a:ext cx="1071488" cy="3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6">
                <a:lumMod val="10000"/>
              </a:schemeClr>
            </a:solidFill>
            <a:prstDash val="dash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49" name="Text Box 11">
            <a:extLst>
              <a:ext uri="{FF2B5EF4-FFF2-40B4-BE49-F238E27FC236}">
                <a16:creationId xmlns:a16="http://schemas.microsoft.com/office/drawing/2014/main" id="{5548848E-9A55-0F4E-90B9-D56A6D4EC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0599" y="5733256"/>
            <a:ext cx="30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0" i="1" dirty="0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3649121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Line 2">
            <a:extLst>
              <a:ext uri="{FF2B5EF4-FFF2-40B4-BE49-F238E27FC236}">
                <a16:creationId xmlns:a16="http://schemas.microsoft.com/office/drawing/2014/main" id="{184B2513-DCFA-9746-80A7-9E7CA6822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184525"/>
            <a:ext cx="27432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2" name="Line 3">
            <a:extLst>
              <a:ext uri="{FF2B5EF4-FFF2-40B4-BE49-F238E27FC236}">
                <a16:creationId xmlns:a16="http://schemas.microsoft.com/office/drawing/2014/main" id="{84A53E76-DCF8-654D-952A-377D37C4C1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974725"/>
            <a:ext cx="0" cy="220980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3" name="Freeform 4">
            <a:extLst>
              <a:ext uri="{FF2B5EF4-FFF2-40B4-BE49-F238E27FC236}">
                <a16:creationId xmlns:a16="http://schemas.microsoft.com/office/drawing/2014/main" id="{C3234E3C-A2D1-4740-BADD-F36281589F58}"/>
              </a:ext>
            </a:extLst>
          </p:cNvPr>
          <p:cNvSpPr>
            <a:spLocks/>
          </p:cNvSpPr>
          <p:nvPr/>
        </p:nvSpPr>
        <p:spPr bwMode="auto">
          <a:xfrm>
            <a:off x="3800354" y="1196752"/>
            <a:ext cx="2286000" cy="1295400"/>
          </a:xfrm>
          <a:custGeom>
            <a:avLst/>
            <a:gdLst>
              <a:gd name="T0" fmla="*/ 0 w 1008"/>
              <a:gd name="T1" fmla="*/ 2147483646 h 776"/>
              <a:gd name="T2" fmla="*/ 2147483646 w 1008"/>
              <a:gd name="T3" fmla="*/ 2147483646 h 776"/>
              <a:gd name="T4" fmla="*/ 2147483646 w 1008"/>
              <a:gd name="T5" fmla="*/ 2147483646 h 776"/>
              <a:gd name="T6" fmla="*/ 2147483646 w 1008"/>
              <a:gd name="T7" fmla="*/ 2147483646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776"/>
              <a:gd name="T14" fmla="*/ 1008 w 1008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776">
                <a:moveTo>
                  <a:pt x="0" y="776"/>
                </a:moveTo>
                <a:cubicBezTo>
                  <a:pt x="48" y="620"/>
                  <a:pt x="96" y="464"/>
                  <a:pt x="192" y="344"/>
                </a:cubicBezTo>
                <a:cubicBezTo>
                  <a:pt x="288" y="224"/>
                  <a:pt x="440" y="112"/>
                  <a:pt x="576" y="56"/>
                </a:cubicBezTo>
                <a:cubicBezTo>
                  <a:pt x="712" y="0"/>
                  <a:pt x="860" y="4"/>
                  <a:pt x="1008" y="8"/>
                </a:cubicBezTo>
              </a:path>
            </a:pathLst>
          </a:custGeom>
          <a:noFill/>
          <a:ln w="38100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4" name="Line 5">
            <a:extLst>
              <a:ext uri="{FF2B5EF4-FFF2-40B4-BE49-F238E27FC236}">
                <a16:creationId xmlns:a16="http://schemas.microsoft.com/office/drawing/2014/main" id="{5DA120DB-3E09-4A46-B766-A739DD784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1965325"/>
            <a:ext cx="0" cy="1219200"/>
          </a:xfrm>
          <a:prstGeom prst="line">
            <a:avLst/>
          </a:prstGeom>
          <a:noFill/>
          <a:ln w="9525">
            <a:solidFill>
              <a:srgbClr val="0108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5" name="Line 6">
            <a:extLst>
              <a:ext uri="{FF2B5EF4-FFF2-40B4-BE49-F238E27FC236}">
                <a16:creationId xmlns:a16="http://schemas.microsoft.com/office/drawing/2014/main" id="{DBB942BD-DCA4-B240-8D18-6A31ABD964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365" y="609600"/>
            <a:ext cx="0" cy="2574925"/>
          </a:xfrm>
          <a:prstGeom prst="line">
            <a:avLst/>
          </a:prstGeom>
          <a:noFill/>
          <a:ln w="9525">
            <a:solidFill>
              <a:srgbClr val="07070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6" name="Line 8">
            <a:extLst>
              <a:ext uri="{FF2B5EF4-FFF2-40B4-BE49-F238E27FC236}">
                <a16:creationId xmlns:a16="http://schemas.microsoft.com/office/drawing/2014/main" id="{BEA82298-259F-A94E-BA0D-A91F0D6E60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1965325"/>
            <a:ext cx="685800" cy="0"/>
          </a:xfrm>
          <a:prstGeom prst="line">
            <a:avLst/>
          </a:prstGeom>
          <a:noFill/>
          <a:ln w="9525">
            <a:solidFill>
              <a:srgbClr val="07070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Line 9">
            <a:extLst>
              <a:ext uri="{FF2B5EF4-FFF2-40B4-BE49-F238E27FC236}">
                <a16:creationId xmlns:a16="http://schemas.microsoft.com/office/drawing/2014/main" id="{D935B842-1451-E543-9C57-9AFA98ED9A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1279526"/>
            <a:ext cx="1819154" cy="0"/>
          </a:xfrm>
          <a:prstGeom prst="line">
            <a:avLst/>
          </a:prstGeom>
          <a:noFill/>
          <a:ln w="9525">
            <a:solidFill>
              <a:srgbClr val="0108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8" name="Text Box 10">
            <a:extLst>
              <a:ext uri="{FF2B5EF4-FFF2-40B4-BE49-F238E27FC236}">
                <a16:creationId xmlns:a16="http://schemas.microsoft.com/office/drawing/2014/main" id="{1D1A3AE0-5BD8-7641-8F92-7FE8130C9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699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i="1">
                <a:solidFill>
                  <a:srgbClr val="08080A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0729" name="Text Box 11">
            <a:extLst>
              <a:ext uri="{FF2B5EF4-FFF2-40B4-BE49-F238E27FC236}">
                <a16:creationId xmlns:a16="http://schemas.microsoft.com/office/drawing/2014/main" id="{3F23F96B-7DFE-8748-AD91-693B599BA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376" y="32607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i="1" dirty="0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0730" name="Text Box 12">
            <a:extLst>
              <a:ext uri="{FF2B5EF4-FFF2-40B4-BE49-F238E27FC236}">
                <a16:creationId xmlns:a16="http://schemas.microsoft.com/office/drawing/2014/main" id="{090692A2-1041-454F-B15B-4542734B3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2607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0731" name="Text Box 13">
            <a:extLst>
              <a:ext uri="{FF2B5EF4-FFF2-40B4-BE49-F238E27FC236}">
                <a16:creationId xmlns:a16="http://schemas.microsoft.com/office/drawing/2014/main" id="{6B2F4EDF-EB4B-284D-B955-96C627BA2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576" y="326072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n+</a:t>
            </a:r>
            <a:r>
              <a:rPr kumimoji="1" lang="en-US" altLang="zh-CN" sz="2000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732" name="Text Box 14">
            <a:extLst>
              <a:ext uri="{FF2B5EF4-FFF2-40B4-BE49-F238E27FC236}">
                <a16:creationId xmlns:a16="http://schemas.microsoft.com/office/drawing/2014/main" id="{595306C5-4462-FC42-8AB1-5E45C9738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7367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0733" name="Text Box 15">
            <a:extLst>
              <a:ext uri="{FF2B5EF4-FFF2-40B4-BE49-F238E27FC236}">
                <a16:creationId xmlns:a16="http://schemas.microsoft.com/office/drawing/2014/main" id="{6634528D-8DD6-8440-93A2-511FC0418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11125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+1</a:t>
            </a:r>
          </a:p>
        </p:txBody>
      </p:sp>
      <p:sp>
        <p:nvSpPr>
          <p:cNvPr id="60432" name="Line 16">
            <a:extLst>
              <a:ext uri="{FF2B5EF4-FFF2-40B4-BE49-F238E27FC236}">
                <a16:creationId xmlns:a16="http://schemas.microsoft.com/office/drawing/2014/main" id="{AC3611EE-4258-5F4B-AAE1-B140019C8E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53510" y="1279526"/>
            <a:ext cx="1118443" cy="719771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2" name="Line 18">
            <a:extLst>
              <a:ext uri="{FF2B5EF4-FFF2-40B4-BE49-F238E27FC236}">
                <a16:creationId xmlns:a16="http://schemas.microsoft.com/office/drawing/2014/main" id="{7792E7F7-197C-F140-9A6D-34D318B16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5976" y="18288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6" name="Line 20">
            <a:extLst>
              <a:ext uri="{FF2B5EF4-FFF2-40B4-BE49-F238E27FC236}">
                <a16:creationId xmlns:a16="http://schemas.microsoft.com/office/drawing/2014/main" id="{4D653128-DF96-484A-A165-8CD5DF4D7B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55976" y="6096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8" name="Text Box 22">
            <a:extLst>
              <a:ext uri="{FF2B5EF4-FFF2-40B4-BE49-F238E27FC236}">
                <a16:creationId xmlns:a16="http://schemas.microsoft.com/office/drawing/2014/main" id="{DC8DD3EB-951F-4643-9734-2CB88AB91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588" y="3249354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 dirty="0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 dirty="0">
                <a:solidFill>
                  <a:srgbClr val="08080A"/>
                </a:solidFill>
                <a:latin typeface="Times New Roman" panose="02020603050405020304" pitchFamily="18" charset="0"/>
              </a:rPr>
              <a:t>n+</a:t>
            </a:r>
            <a:r>
              <a:rPr kumimoji="1" lang="en-US" altLang="zh-CN" sz="2000" baseline="-25000" dirty="0">
                <a:solidFill>
                  <a:srgbClr val="08080A"/>
                </a:solidFill>
                <a:latin typeface="Times New Roman" panose="02020603050405020304" pitchFamily="18" charset="0"/>
              </a:rPr>
              <a:t>1/2</a:t>
            </a:r>
          </a:p>
        </p:txBody>
      </p:sp>
      <p:graphicFrame>
        <p:nvGraphicFramePr>
          <p:cNvPr id="113664" name="Object 1024">
            <a:extLst>
              <a:ext uri="{FF2B5EF4-FFF2-40B4-BE49-F238E27FC236}">
                <a16:creationId xmlns:a16="http://schemas.microsoft.com/office/drawing/2014/main" id="{FA7DD8BF-B95C-A247-A208-360314761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267200"/>
          <a:ext cx="571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7" name="Equation" r:id="rId4" imgW="50901600" imgH="9067800" progId="Equation.3">
                  <p:embed/>
                </p:oleObj>
              </mc:Choice>
              <mc:Fallback>
                <p:oleObj name="Equation" r:id="rId4" imgW="50901600" imgH="9067800" progId="Equation.3">
                  <p:embed/>
                  <p:pic>
                    <p:nvPicPr>
                      <p:cNvPr id="113664" name="Object 1024">
                        <a:extLst>
                          <a:ext uri="{FF2B5EF4-FFF2-40B4-BE49-F238E27FC236}">
                            <a16:creationId xmlns:a16="http://schemas.microsoft.com/office/drawing/2014/main" id="{FA7DD8BF-B95C-A247-A208-360314761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67200"/>
                        <a:ext cx="57150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0" name="Text Box 24">
            <a:extLst>
              <a:ext uri="{FF2B5EF4-FFF2-40B4-BE49-F238E27FC236}">
                <a16:creationId xmlns:a16="http://schemas.microsoft.com/office/drawing/2014/main" id="{08F1AD92-F81D-CF46-ABD0-E9940354D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592763"/>
            <a:ext cx="495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阶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unge-Kutta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！</a:t>
            </a:r>
          </a:p>
        </p:txBody>
      </p:sp>
      <p:graphicFrame>
        <p:nvGraphicFramePr>
          <p:cNvPr id="30741" name="Object 1025">
            <a:extLst>
              <a:ext uri="{FF2B5EF4-FFF2-40B4-BE49-F238E27FC236}">
                <a16:creationId xmlns:a16="http://schemas.microsoft.com/office/drawing/2014/main" id="{53508F5B-1E91-E348-9953-274D217CD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65306"/>
              </p:ext>
            </p:extLst>
          </p:nvPr>
        </p:nvGraphicFramePr>
        <p:xfrm>
          <a:off x="6896100" y="267223"/>
          <a:ext cx="1143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tion" r:id="rId6" imgW="14630400" imgH="9067800" progId="Equation.3">
                  <p:embed/>
                </p:oleObj>
              </mc:Choice>
              <mc:Fallback>
                <p:oleObj name="Equation" r:id="rId6" imgW="14630400" imgH="9067800" progId="Equation.3">
                  <p:embed/>
                  <p:pic>
                    <p:nvPicPr>
                      <p:cNvPr id="30741" name="Object 1025">
                        <a:extLst>
                          <a:ext uri="{FF2B5EF4-FFF2-40B4-BE49-F238E27FC236}">
                            <a16:creationId xmlns:a16="http://schemas.microsoft.com/office/drawing/2014/main" id="{53508F5B-1E91-E348-9953-274D217CD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67223"/>
                        <a:ext cx="11430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A20D16EB-E106-0F42-89CC-DD94ADE9CDC4}"/>
                  </a:ext>
                </a:extLst>
              </p:cNvPr>
              <p:cNvSpPr txBox="1"/>
              <p:nvPr/>
            </p:nvSpPr>
            <p:spPr>
              <a:xfrm>
                <a:off x="5610968" y="1748581"/>
                <a:ext cx="833240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000" b="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A20D16EB-E106-0F42-89CC-DD94ADE9C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968" y="1748581"/>
                <a:ext cx="833240" cy="584327"/>
              </a:xfrm>
              <a:prstGeom prst="rect">
                <a:avLst/>
              </a:prstGeom>
              <a:blipFill>
                <a:blip r:embed="rId8"/>
                <a:stretch>
                  <a:fillRect l="-9091" t="-4255" r="-9091" b="-12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ine 16">
            <a:extLst>
              <a:ext uri="{FF2B5EF4-FFF2-40B4-BE49-F238E27FC236}">
                <a16:creationId xmlns:a16="http://schemas.microsoft.com/office/drawing/2014/main" id="{10D4F5A4-D20C-E647-90D5-0DC76A2F4B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2726" y="1196751"/>
            <a:ext cx="531838" cy="778743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47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Object 1024">
            <a:extLst>
              <a:ext uri="{FF2B5EF4-FFF2-40B4-BE49-F238E27FC236}">
                <a16:creationId xmlns:a16="http://schemas.microsoft.com/office/drawing/2014/main" id="{881FF5AC-D8BC-8343-9E9E-C4F461E86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685800"/>
          <a:ext cx="71628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3" imgW="47104300" imgH="9067800" progId="Equation.3">
                  <p:embed/>
                </p:oleObj>
              </mc:Choice>
              <mc:Fallback>
                <p:oleObj name="Equation" r:id="rId3" imgW="47104300" imgH="9067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85800"/>
                        <a:ext cx="7162800" cy="13811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1025">
            <a:extLst>
              <a:ext uri="{FF2B5EF4-FFF2-40B4-BE49-F238E27FC236}">
                <a16:creationId xmlns:a16="http://schemas.microsoft.com/office/drawing/2014/main" id="{ADE4D83E-99D4-974C-BFB9-9372CBAB8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95600"/>
          <a:ext cx="426720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5" imgW="39789100" imgH="21653500" progId="Equation.3">
                  <p:embed/>
                </p:oleObj>
              </mc:Choice>
              <mc:Fallback>
                <p:oleObj name="Equation" r:id="rId5" imgW="39789100" imgH="21653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4267200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5">
            <a:extLst>
              <a:ext uri="{FF2B5EF4-FFF2-40B4-BE49-F238E27FC236}">
                <a16:creationId xmlns:a16="http://schemas.microsoft.com/office/drawing/2014/main" id="{D4EB60FE-15E1-2248-A4A2-D21C48DCE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983288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1001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体截断误差：</a:t>
            </a:r>
          </a:p>
        </p:txBody>
      </p:sp>
      <p:graphicFrame>
        <p:nvGraphicFramePr>
          <p:cNvPr id="33796" name="Object 1026">
            <a:extLst>
              <a:ext uri="{FF2B5EF4-FFF2-40B4-BE49-F238E27FC236}">
                <a16:creationId xmlns:a16="http://schemas.microsoft.com/office/drawing/2014/main" id="{BA7DF106-3B00-F04C-8DCB-10DC37E12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868988"/>
          <a:ext cx="11430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7" imgW="8775700" imgH="4686300" progId="Equation.3">
                  <p:embed/>
                </p:oleObj>
              </mc:Choice>
              <mc:Fallback>
                <p:oleObj name="Equation" r:id="rId7" imgW="8775700" imgH="46863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868988"/>
                        <a:ext cx="11430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AutoShape 7">
            <a:extLst>
              <a:ext uri="{FF2B5EF4-FFF2-40B4-BE49-F238E27FC236}">
                <a16:creationId xmlns:a16="http://schemas.microsoft.com/office/drawing/2014/main" id="{48914696-0560-FA48-9865-1C22AAF73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667000"/>
            <a:ext cx="3505200" cy="990600"/>
          </a:xfrm>
          <a:prstGeom prst="cloudCallout">
            <a:avLst>
              <a:gd name="adj1" fmla="val -64083"/>
              <a:gd name="adj2" fmla="val -8638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8080A"/>
                </a:solidFill>
                <a:latin typeface="Times New Roman" panose="02020603050405020304" pitchFamily="18" charset="0"/>
              </a:rPr>
              <a:t>Runge-Kutta</a:t>
            </a:r>
            <a:r>
              <a:rPr kumimoji="1" lang="zh-CN" altLang="en-US" sz="2400">
                <a:solidFill>
                  <a:srgbClr val="08080A"/>
                </a:solidFill>
                <a:latin typeface="Times New Roman" panose="02020603050405020304" pitchFamily="18" charset="0"/>
              </a:rPr>
              <a:t>法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8080A"/>
                </a:solidFill>
                <a:latin typeface="Times New Roman" panose="02020603050405020304" pitchFamily="18" charset="0"/>
              </a:rPr>
              <a:t>(4</a:t>
            </a:r>
            <a:r>
              <a:rPr kumimoji="1" lang="zh-CN" altLang="en-US" sz="2400">
                <a:solidFill>
                  <a:srgbClr val="08080A"/>
                </a:solidFill>
                <a:latin typeface="Times New Roman" panose="02020603050405020304" pitchFamily="18" charset="0"/>
              </a:rPr>
              <a:t>阶</a:t>
            </a:r>
            <a:r>
              <a:rPr kumimoji="1" lang="en-US" altLang="zh-CN" sz="2400">
                <a:solidFill>
                  <a:srgbClr val="08080A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>
            <a:extLst>
              <a:ext uri="{FF2B5EF4-FFF2-40B4-BE49-F238E27FC236}">
                <a16:creationId xmlns:a16="http://schemas.microsoft.com/office/drawing/2014/main" id="{415CFE00-CC26-5948-B8BB-44042B006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800"/>
            <a:ext cx="6019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回路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------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常微分方程的数值解法</a:t>
            </a:r>
          </a:p>
        </p:txBody>
      </p:sp>
      <p:sp>
        <p:nvSpPr>
          <p:cNvPr id="16386" name="Text Box 3">
            <a:extLst>
              <a:ext uri="{FF2B5EF4-FFF2-40B4-BE49-F238E27FC236}">
                <a16:creationId xmlns:a16="http://schemas.microsoft.com/office/drawing/2014/main" id="{E25EF31A-019F-2343-A842-AEB2CC18F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10800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800">
                <a:solidFill>
                  <a:srgbClr val="010800"/>
                </a:solidFill>
                <a:latin typeface="Times New Roman" panose="02020603050405020304" pitchFamily="18" charset="0"/>
              </a:rPr>
              <a:t>回路放电问题</a:t>
            </a:r>
            <a:r>
              <a:rPr kumimoji="1" lang="en-US" altLang="zh-CN" sz="2800">
                <a:solidFill>
                  <a:srgbClr val="0108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rgbClr val="010800"/>
                </a:solidFill>
                <a:latin typeface="Times New Roman" panose="02020603050405020304" pitchFamily="18" charset="0"/>
              </a:rPr>
              <a:t>一阶常微分方程</a:t>
            </a:r>
            <a:r>
              <a:rPr kumimoji="1" lang="en-US" altLang="zh-CN" sz="2800">
                <a:solidFill>
                  <a:srgbClr val="0108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>
                <a:solidFill>
                  <a:srgbClr val="0108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6387" name="Object 24">
            <a:extLst>
              <a:ext uri="{FF2B5EF4-FFF2-40B4-BE49-F238E27FC236}">
                <a16:creationId xmlns:a16="http://schemas.microsoft.com/office/drawing/2014/main" id="{AB96D22F-D59B-5541-A445-A0FE67B40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048000"/>
          <a:ext cx="2362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3" imgW="27203400" imgH="9067800" progId="Equation.3">
                  <p:embed/>
                </p:oleObj>
              </mc:Choice>
              <mc:Fallback>
                <p:oleObj name="Equation" r:id="rId3" imgW="27203400" imgH="9067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23622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9">
            <a:extLst>
              <a:ext uri="{FF2B5EF4-FFF2-40B4-BE49-F238E27FC236}">
                <a16:creationId xmlns:a16="http://schemas.microsoft.com/office/drawing/2014/main" id="{A1E0EBEC-54B0-D64E-8993-2A138C5D221A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343400"/>
            <a:ext cx="6858000" cy="1905000"/>
            <a:chOff x="624" y="2736"/>
            <a:chExt cx="4320" cy="1200"/>
          </a:xfrm>
        </p:grpSpPr>
        <p:sp>
          <p:nvSpPr>
            <p:cNvPr id="16410" name="Text Box 27">
              <a:extLst>
                <a:ext uri="{FF2B5EF4-FFF2-40B4-BE49-F238E27FC236}">
                  <a16:creationId xmlns:a16="http://schemas.microsoft.com/office/drawing/2014/main" id="{C003590B-D672-D747-9465-A296E930E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976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solidFill>
                    <a:srgbClr val="010800"/>
                  </a:solidFill>
                  <a:latin typeface="Times New Roman" panose="02020603050405020304" pitchFamily="18" charset="0"/>
                </a:rPr>
                <a:t>数值求解</a:t>
              </a:r>
              <a:r>
                <a:rPr kumimoji="1" lang="en-US" altLang="zh-CN" sz="2800">
                  <a:solidFill>
                    <a:srgbClr val="01080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6411" name="Object 28">
              <a:extLst>
                <a:ext uri="{FF2B5EF4-FFF2-40B4-BE49-F238E27FC236}">
                  <a16:creationId xmlns:a16="http://schemas.microsoft.com/office/drawing/2014/main" id="{F439E18C-CA5F-844A-8BFB-DD2769FCE8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736"/>
            <a:ext cx="1008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1" name="Equation" r:id="rId5" imgW="17551400" imgH="15214600" progId="Equation.3">
                    <p:embed/>
                  </p:oleObj>
                </mc:Choice>
                <mc:Fallback>
                  <p:oleObj name="Equation" r:id="rId5" imgW="17551400" imgH="15214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36"/>
                          <a:ext cx="1008" cy="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AutoShape 29">
              <a:extLst>
                <a:ext uri="{FF2B5EF4-FFF2-40B4-BE49-F238E27FC236}">
                  <a16:creationId xmlns:a16="http://schemas.microsoft.com/office/drawing/2014/main" id="{569E6634-C3E6-4445-9D17-701DA14E3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360"/>
              <a:ext cx="1920" cy="576"/>
            </a:xfrm>
            <a:prstGeom prst="wedgeEllipseCallout">
              <a:avLst>
                <a:gd name="adj1" fmla="val -55833"/>
                <a:gd name="adj2" fmla="val -75000"/>
              </a:avLst>
            </a:prstGeom>
            <a:noFill/>
            <a:ln w="9525">
              <a:solidFill>
                <a:srgbClr val="0108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010800"/>
                  </a:solidFill>
                  <a:latin typeface="Times New Roman" panose="02020603050405020304" pitchFamily="18" charset="0"/>
                </a:rPr>
                <a:t>初值问题</a:t>
              </a:r>
            </a:p>
          </p:txBody>
        </p:sp>
      </p:grpSp>
      <p:graphicFrame>
        <p:nvGraphicFramePr>
          <p:cNvPr id="16389" name="Object 30">
            <a:extLst>
              <a:ext uri="{FF2B5EF4-FFF2-40B4-BE49-F238E27FC236}">
                <a16:creationId xmlns:a16="http://schemas.microsoft.com/office/drawing/2014/main" id="{AFB69D7E-021C-C042-A9DC-6AC651082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048000"/>
          <a:ext cx="1371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7" imgW="16090900" imgH="9067800" progId="Equation.3">
                  <p:embed/>
                </p:oleObj>
              </mc:Choice>
              <mc:Fallback>
                <p:oleObj name="Equation" r:id="rId7" imgW="16090900" imgH="9067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1371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Freeform 49">
            <a:extLst>
              <a:ext uri="{FF2B5EF4-FFF2-40B4-BE49-F238E27FC236}">
                <a16:creationId xmlns:a16="http://schemas.microsoft.com/office/drawing/2014/main" id="{8E958750-ECCA-8746-9220-8733FCB00225}"/>
              </a:ext>
            </a:extLst>
          </p:cNvPr>
          <p:cNvSpPr>
            <a:spLocks/>
          </p:cNvSpPr>
          <p:nvPr/>
        </p:nvSpPr>
        <p:spPr bwMode="auto">
          <a:xfrm>
            <a:off x="6096000" y="3192760"/>
            <a:ext cx="685800" cy="457200"/>
          </a:xfrm>
          <a:custGeom>
            <a:avLst/>
            <a:gdLst>
              <a:gd name="T0" fmla="*/ 0 w 432"/>
              <a:gd name="T1" fmla="*/ 2147483646 h 288"/>
              <a:gd name="T2" fmla="*/ 0 w 432"/>
              <a:gd name="T3" fmla="*/ 0 h 288"/>
              <a:gd name="T4" fmla="*/ 2147483646 w 432"/>
              <a:gd name="T5" fmla="*/ 0 h 288"/>
              <a:gd name="T6" fmla="*/ 0 60000 65536"/>
              <a:gd name="T7" fmla="*/ 0 60000 65536"/>
              <a:gd name="T8" fmla="*/ 0 60000 65536"/>
              <a:gd name="T9" fmla="*/ 0 w 432"/>
              <a:gd name="T10" fmla="*/ 0 h 288"/>
              <a:gd name="T11" fmla="*/ 432 w 43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288">
                <a:moveTo>
                  <a:pt x="0" y="288"/>
                </a:moveTo>
                <a:lnTo>
                  <a:pt x="0" y="0"/>
                </a:lnTo>
                <a:lnTo>
                  <a:pt x="432" y="0"/>
                </a:lnTo>
              </a:path>
            </a:pathLst>
          </a:custGeom>
          <a:noFill/>
          <a:ln w="9525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Freeform 50">
            <a:extLst>
              <a:ext uri="{FF2B5EF4-FFF2-40B4-BE49-F238E27FC236}">
                <a16:creationId xmlns:a16="http://schemas.microsoft.com/office/drawing/2014/main" id="{7906FF36-C739-CE4A-B5D0-25242ED0A4F9}"/>
              </a:ext>
            </a:extLst>
          </p:cNvPr>
          <p:cNvSpPr>
            <a:spLocks/>
          </p:cNvSpPr>
          <p:nvPr/>
        </p:nvSpPr>
        <p:spPr bwMode="auto">
          <a:xfrm>
            <a:off x="6096000" y="4030960"/>
            <a:ext cx="2057400" cy="838200"/>
          </a:xfrm>
          <a:custGeom>
            <a:avLst/>
            <a:gdLst>
              <a:gd name="T0" fmla="*/ 0 w 1344"/>
              <a:gd name="T1" fmla="*/ 0 h 384"/>
              <a:gd name="T2" fmla="*/ 0 w 1344"/>
              <a:gd name="T3" fmla="*/ 2147483646 h 384"/>
              <a:gd name="T4" fmla="*/ 2147483646 w 1344"/>
              <a:gd name="T5" fmla="*/ 2147483646 h 384"/>
              <a:gd name="T6" fmla="*/ 2147483646 w 1344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1344"/>
              <a:gd name="T13" fmla="*/ 0 h 384"/>
              <a:gd name="T14" fmla="*/ 1344 w 1344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44" h="384">
                <a:moveTo>
                  <a:pt x="0" y="0"/>
                </a:moveTo>
                <a:lnTo>
                  <a:pt x="0" y="384"/>
                </a:lnTo>
                <a:lnTo>
                  <a:pt x="1344" y="384"/>
                </a:lnTo>
                <a:lnTo>
                  <a:pt x="1344" y="0"/>
                </a:lnTo>
              </a:path>
            </a:pathLst>
          </a:custGeom>
          <a:noFill/>
          <a:ln w="9525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2" name="Line 51">
            <a:extLst>
              <a:ext uri="{FF2B5EF4-FFF2-40B4-BE49-F238E27FC236}">
                <a16:creationId xmlns:a16="http://schemas.microsoft.com/office/drawing/2014/main" id="{8A450AAD-0CA1-114A-AE0F-546D943E308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4030960"/>
            <a:ext cx="1524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3" name="Line 52">
            <a:extLst>
              <a:ext uri="{FF2B5EF4-FFF2-40B4-BE49-F238E27FC236}">
                <a16:creationId xmlns:a16="http://schemas.microsoft.com/office/drawing/2014/main" id="{984347BA-266A-0A43-8D42-0B27DBFE5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954760"/>
            <a:ext cx="5334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4" name="Freeform 53">
            <a:extLst>
              <a:ext uri="{FF2B5EF4-FFF2-40B4-BE49-F238E27FC236}">
                <a16:creationId xmlns:a16="http://schemas.microsoft.com/office/drawing/2014/main" id="{D8375BD1-E687-E94C-82C8-8EC976B55D62}"/>
              </a:ext>
            </a:extLst>
          </p:cNvPr>
          <p:cNvSpPr>
            <a:spLocks/>
          </p:cNvSpPr>
          <p:nvPr/>
        </p:nvSpPr>
        <p:spPr bwMode="auto">
          <a:xfrm>
            <a:off x="7315200" y="3192760"/>
            <a:ext cx="838200" cy="685800"/>
          </a:xfrm>
          <a:custGeom>
            <a:avLst/>
            <a:gdLst>
              <a:gd name="T0" fmla="*/ 2147483646 w 528"/>
              <a:gd name="T1" fmla="*/ 2147483646 h 432"/>
              <a:gd name="T2" fmla="*/ 2147483646 w 528"/>
              <a:gd name="T3" fmla="*/ 0 h 432"/>
              <a:gd name="T4" fmla="*/ 0 w 528"/>
              <a:gd name="T5" fmla="*/ 0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528" y="432"/>
                </a:moveTo>
                <a:lnTo>
                  <a:pt x="528" y="0"/>
                </a:ln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5" name="Line 54">
            <a:extLst>
              <a:ext uri="{FF2B5EF4-FFF2-40B4-BE49-F238E27FC236}">
                <a16:creationId xmlns:a16="http://schemas.microsoft.com/office/drawing/2014/main" id="{93778B26-6F18-6444-983B-6E8BFBB097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4030960"/>
            <a:ext cx="3048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6" name="Line 55">
            <a:extLst>
              <a:ext uri="{FF2B5EF4-FFF2-40B4-BE49-F238E27FC236}">
                <a16:creationId xmlns:a16="http://schemas.microsoft.com/office/drawing/2014/main" id="{58A0901D-AB2E-2E45-843D-43EBF19D3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3878560"/>
            <a:ext cx="3048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Line 56">
            <a:extLst>
              <a:ext uri="{FF2B5EF4-FFF2-40B4-BE49-F238E27FC236}">
                <a16:creationId xmlns:a16="http://schemas.microsoft.com/office/drawing/2014/main" id="{C78E5026-AA31-B84E-9B90-CBC03EFC29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4030960"/>
            <a:ext cx="0" cy="83820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8" name="Line 57">
            <a:extLst>
              <a:ext uri="{FF2B5EF4-FFF2-40B4-BE49-F238E27FC236}">
                <a16:creationId xmlns:a16="http://schemas.microsoft.com/office/drawing/2014/main" id="{C4988D05-2940-734E-A4DC-17B059EAB9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3421360"/>
            <a:ext cx="0" cy="457200"/>
          </a:xfrm>
          <a:prstGeom prst="line">
            <a:avLst/>
          </a:prstGeom>
          <a:noFill/>
          <a:ln w="9525">
            <a:solidFill>
              <a:srgbClr val="07070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9" name="Line 58">
            <a:extLst>
              <a:ext uri="{FF2B5EF4-FFF2-40B4-BE49-F238E27FC236}">
                <a16:creationId xmlns:a16="http://schemas.microsoft.com/office/drawing/2014/main" id="{6ED35667-8B8D-434E-8FBF-06A7C4824FC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81800" y="3116560"/>
            <a:ext cx="381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0" name="Oval 59">
            <a:extLst>
              <a:ext uri="{FF2B5EF4-FFF2-40B4-BE49-F238E27FC236}">
                <a16:creationId xmlns:a16="http://schemas.microsoft.com/office/drawing/2014/main" id="{936506D7-6854-9242-96C6-903187233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34516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70709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1" name="Oval 60">
            <a:extLst>
              <a:ext uri="{FF2B5EF4-FFF2-40B4-BE49-F238E27FC236}">
                <a16:creationId xmlns:a16="http://schemas.microsoft.com/office/drawing/2014/main" id="{506B5D46-0EFB-8842-A72C-154094A2B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11656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70709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2" name="Oval 61">
            <a:extLst>
              <a:ext uri="{FF2B5EF4-FFF2-40B4-BE49-F238E27FC236}">
                <a16:creationId xmlns:a16="http://schemas.microsoft.com/office/drawing/2014/main" id="{21F2CC35-ED67-0F49-9E39-48A3EF1E1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11656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70709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3" name="Rectangle 62">
            <a:extLst>
              <a:ext uri="{FF2B5EF4-FFF2-40B4-BE49-F238E27FC236}">
                <a16:creationId xmlns:a16="http://schemas.microsoft.com/office/drawing/2014/main" id="{DA4F2A15-3D3D-B94D-A321-8142DA0C4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649960"/>
            <a:ext cx="1524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108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 b="0">
              <a:solidFill>
                <a:srgbClr val="0108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4" name="Text Box 63">
            <a:extLst>
              <a:ext uri="{FF2B5EF4-FFF2-40B4-BE49-F238E27FC236}">
                <a16:creationId xmlns:a16="http://schemas.microsoft.com/office/drawing/2014/main" id="{32179717-A649-CC48-9A81-E6F8B97DB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72616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6405" name="Text Box 64">
            <a:extLst>
              <a:ext uri="{FF2B5EF4-FFF2-40B4-BE49-F238E27FC236}">
                <a16:creationId xmlns:a16="http://schemas.microsoft.com/office/drawing/2014/main" id="{E396E5D8-0270-9F47-9E69-330DE0C4E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72616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dirty="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6406" name="Text Box 65">
            <a:extLst>
              <a:ext uri="{FF2B5EF4-FFF2-40B4-BE49-F238E27FC236}">
                <a16:creationId xmlns:a16="http://schemas.microsoft.com/office/drawing/2014/main" id="{217E773E-0416-8643-925E-A8DDD48DE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72616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6407" name="Text Box 66">
            <a:extLst>
              <a:ext uri="{FF2B5EF4-FFF2-40B4-BE49-F238E27FC236}">
                <a16:creationId xmlns:a16="http://schemas.microsoft.com/office/drawing/2014/main" id="{320F62EC-CFF6-314A-8AE2-2E00D3BAD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64348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6408" name="Text Box 67">
            <a:extLst>
              <a:ext uri="{FF2B5EF4-FFF2-40B4-BE49-F238E27FC236}">
                <a16:creationId xmlns:a16="http://schemas.microsoft.com/office/drawing/2014/main" id="{6419768F-B677-4548-B15A-5910EE036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17688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409" name="Text Box 68">
            <a:extLst>
              <a:ext uri="{FF2B5EF4-FFF2-40B4-BE49-F238E27FC236}">
                <a16:creationId xmlns:a16="http://schemas.microsoft.com/office/drawing/2014/main" id="{7A510B04-FB44-7549-B930-9FD1F95F8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19276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 Box 2">
            <a:extLst>
              <a:ext uri="{FF2B5EF4-FFF2-40B4-BE49-F238E27FC236}">
                <a16:creationId xmlns:a16="http://schemas.microsoft.com/office/drawing/2014/main" id="{AB5F0FB3-6A71-084E-8CEF-C3717B293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例：单摆</a:t>
            </a:r>
          </a:p>
        </p:txBody>
      </p:sp>
      <p:graphicFrame>
        <p:nvGraphicFramePr>
          <p:cNvPr id="43010" name="Object 3">
            <a:extLst>
              <a:ext uri="{FF2B5EF4-FFF2-40B4-BE49-F238E27FC236}">
                <a16:creationId xmlns:a16="http://schemas.microsoft.com/office/drawing/2014/main" id="{689A6AD7-8CFF-A04B-81E0-FCB8603D4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438400"/>
          <a:ext cx="25161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4" imgW="18135600" imgH="9652000" progId="Equation.3">
                  <p:embed/>
                </p:oleObj>
              </mc:Choice>
              <mc:Fallback>
                <p:oleObj name="Equation" r:id="rId4" imgW="18135600" imgH="9652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251618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1" name="Group 33">
            <a:extLst>
              <a:ext uri="{FF2B5EF4-FFF2-40B4-BE49-F238E27FC236}">
                <a16:creationId xmlns:a16="http://schemas.microsoft.com/office/drawing/2014/main" id="{B81DB9D6-D95F-474C-99F4-470B32ED9432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838200"/>
            <a:ext cx="1676400" cy="2362200"/>
            <a:chOff x="4128" y="960"/>
            <a:chExt cx="1056" cy="1488"/>
          </a:xfrm>
        </p:grpSpPr>
        <p:sp>
          <p:nvSpPr>
            <p:cNvPr id="43016" name="Oval 11">
              <a:extLst>
                <a:ext uri="{FF2B5EF4-FFF2-40B4-BE49-F238E27FC236}">
                  <a16:creationId xmlns:a16="http://schemas.microsoft.com/office/drawing/2014/main" id="{71AE3AF6-8ABD-CD42-B6E4-582E1676B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06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17" name="Line 12">
              <a:extLst>
                <a:ext uri="{FF2B5EF4-FFF2-40B4-BE49-F238E27FC236}">
                  <a16:creationId xmlns:a16="http://schemas.microsoft.com/office/drawing/2014/main" id="{9A05AAB0-EAA7-9848-8E92-26AEE4249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00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18" name="Line 13">
              <a:extLst>
                <a:ext uri="{FF2B5EF4-FFF2-40B4-BE49-F238E27FC236}">
                  <a16:creationId xmlns:a16="http://schemas.microsoft.com/office/drawing/2014/main" id="{0C9E9CFD-84C9-E14E-AB61-9C2743D0D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19" name="Line 14">
              <a:extLst>
                <a:ext uri="{FF2B5EF4-FFF2-40B4-BE49-F238E27FC236}">
                  <a16:creationId xmlns:a16="http://schemas.microsoft.com/office/drawing/2014/main" id="{60D21ED6-E94B-A241-A20C-60AAB1569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0" name="Line 15">
              <a:extLst>
                <a:ext uri="{FF2B5EF4-FFF2-40B4-BE49-F238E27FC236}">
                  <a16:creationId xmlns:a16="http://schemas.microsoft.com/office/drawing/2014/main" id="{D824AF33-F8E5-884B-A0A0-843CA834E6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1" name="Line 16">
              <a:extLst>
                <a:ext uri="{FF2B5EF4-FFF2-40B4-BE49-F238E27FC236}">
                  <a16:creationId xmlns:a16="http://schemas.microsoft.com/office/drawing/2014/main" id="{B805D28C-C5A0-FD4F-B24A-BE92F37A41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2" name="Line 17">
              <a:extLst>
                <a:ext uri="{FF2B5EF4-FFF2-40B4-BE49-F238E27FC236}">
                  <a16:creationId xmlns:a16="http://schemas.microsoft.com/office/drawing/2014/main" id="{60BDA0A4-347E-9445-814E-57C527E73C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3" name="Line 18">
              <a:extLst>
                <a:ext uri="{FF2B5EF4-FFF2-40B4-BE49-F238E27FC236}">
                  <a16:creationId xmlns:a16="http://schemas.microsoft.com/office/drawing/2014/main" id="{9F5E79FB-53A2-C844-A88E-005A94E054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4" name="Line 19">
              <a:extLst>
                <a:ext uri="{FF2B5EF4-FFF2-40B4-BE49-F238E27FC236}">
                  <a16:creationId xmlns:a16="http://schemas.microsoft.com/office/drawing/2014/main" id="{AB43657D-04F5-6B49-8C58-27691ED04F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5" name="Line 20">
              <a:extLst>
                <a:ext uri="{FF2B5EF4-FFF2-40B4-BE49-F238E27FC236}">
                  <a16:creationId xmlns:a16="http://schemas.microsoft.com/office/drawing/2014/main" id="{99B971A5-5851-7B40-8007-C1BE18830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6" name="Line 21">
              <a:extLst>
                <a:ext uri="{FF2B5EF4-FFF2-40B4-BE49-F238E27FC236}">
                  <a16:creationId xmlns:a16="http://schemas.microsoft.com/office/drawing/2014/main" id="{D475CA51-27D2-204F-94D5-0AC1A4010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7" name="Line 22">
              <a:extLst>
                <a:ext uri="{FF2B5EF4-FFF2-40B4-BE49-F238E27FC236}">
                  <a16:creationId xmlns:a16="http://schemas.microsoft.com/office/drawing/2014/main" id="{F09B0913-6C72-0F45-8E12-5D677D216C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8" name="Line 23">
              <a:extLst>
                <a:ext uri="{FF2B5EF4-FFF2-40B4-BE49-F238E27FC236}">
                  <a16:creationId xmlns:a16="http://schemas.microsoft.com/office/drawing/2014/main" id="{C2CF6E34-5E6D-3C49-85F5-BC5772C60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0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9" name="Line 24">
              <a:extLst>
                <a:ext uri="{FF2B5EF4-FFF2-40B4-BE49-F238E27FC236}">
                  <a16:creationId xmlns:a16="http://schemas.microsoft.com/office/drawing/2014/main" id="{A4342775-FCD3-5040-87E5-E44CB3B66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08"/>
              <a:ext cx="528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0" name="Freeform 30">
              <a:extLst>
                <a:ext uri="{FF2B5EF4-FFF2-40B4-BE49-F238E27FC236}">
                  <a16:creationId xmlns:a16="http://schemas.microsoft.com/office/drawing/2014/main" id="{81517040-D8ED-8748-9648-502F01F20D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1440"/>
              <a:ext cx="192" cy="48"/>
            </a:xfrm>
            <a:custGeom>
              <a:avLst/>
              <a:gdLst>
                <a:gd name="T0" fmla="*/ 0 w 192"/>
                <a:gd name="T1" fmla="*/ 0 h 48"/>
                <a:gd name="T2" fmla="*/ 96 w 192"/>
                <a:gd name="T3" fmla="*/ 48 h 48"/>
                <a:gd name="T4" fmla="*/ 192 w 192"/>
                <a:gd name="T5" fmla="*/ 0 h 48"/>
                <a:gd name="T6" fmla="*/ 0 60000 65536"/>
                <a:gd name="T7" fmla="*/ 0 60000 65536"/>
                <a:gd name="T8" fmla="*/ 0 60000 65536"/>
                <a:gd name="T9" fmla="*/ 0 w 192"/>
                <a:gd name="T10" fmla="*/ 0 h 48"/>
                <a:gd name="T11" fmla="*/ 192 w 192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">
                  <a:moveTo>
                    <a:pt x="0" y="0"/>
                  </a:moveTo>
                  <a:cubicBezTo>
                    <a:pt x="32" y="24"/>
                    <a:pt x="64" y="48"/>
                    <a:pt x="96" y="48"/>
                  </a:cubicBezTo>
                  <a:cubicBezTo>
                    <a:pt x="128" y="48"/>
                    <a:pt x="160" y="24"/>
                    <a:pt x="19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1" name="Text Box 32">
              <a:extLst>
                <a:ext uri="{FF2B5EF4-FFF2-40B4-BE49-F238E27FC236}">
                  <a16:creationId xmlns:a16="http://schemas.microsoft.com/office/drawing/2014/main" id="{B7B140B4-0CF3-2D46-ACE0-7BB28681B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440"/>
              <a:ext cx="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600">
                  <a:solidFill>
                    <a:srgbClr val="1C1C1C"/>
                  </a:solidFill>
                  <a:latin typeface="Times New Roman" panose="02020603050405020304" pitchFamily="18" charset="0"/>
                  <a:sym typeface="Symbol" pitchFamily="2" charset="2"/>
                </a:rPr>
                <a:t></a:t>
              </a:r>
              <a:endParaRPr lang="en-US" altLang="zh-CN" sz="26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3012" name="Line 34">
            <a:extLst>
              <a:ext uri="{FF2B5EF4-FFF2-40B4-BE49-F238E27FC236}">
                <a16:creationId xmlns:a16="http://schemas.microsoft.com/office/drawing/2014/main" id="{2300ED4D-2949-3B42-90AA-F745DBDC9A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3600" y="28194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3013" name="Object 39">
            <a:extLst>
              <a:ext uri="{FF2B5EF4-FFF2-40B4-BE49-F238E27FC236}">
                <a16:creationId xmlns:a16="http://schemas.microsoft.com/office/drawing/2014/main" id="{F99B092D-A9A0-2946-B182-6B77321C8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4114800"/>
          <a:ext cx="4364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6" imgW="26619200" imgH="5270500" progId="Equation.3">
                  <p:embed/>
                </p:oleObj>
              </mc:Choice>
              <mc:Fallback>
                <p:oleObj name="Equation" r:id="rId6" imgW="26619200" imgH="5270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114800"/>
                        <a:ext cx="43640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40">
            <a:extLst>
              <a:ext uri="{FF2B5EF4-FFF2-40B4-BE49-F238E27FC236}">
                <a16:creationId xmlns:a16="http://schemas.microsoft.com/office/drawing/2014/main" id="{5B472C27-5792-A843-9DDE-15870E578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910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解析解：</a:t>
            </a:r>
          </a:p>
        </p:txBody>
      </p:sp>
      <p:sp>
        <p:nvSpPr>
          <p:cNvPr id="43015" name="Text Box 41">
            <a:extLst>
              <a:ext uri="{FF2B5EF4-FFF2-40B4-BE49-F238E27FC236}">
                <a16:creationId xmlns:a16="http://schemas.microsoft.com/office/drawing/2014/main" id="{476CF33A-B104-494D-B66E-8D6CA2EB5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002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</a:rPr>
              <a:t>l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1" name="Object 2048">
            <a:extLst>
              <a:ext uri="{FF2B5EF4-FFF2-40B4-BE49-F238E27FC236}">
                <a16:creationId xmlns:a16="http://schemas.microsoft.com/office/drawing/2014/main" id="{4E59F214-564A-B249-AB90-2B59C0CD4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914400"/>
          <a:ext cx="3497263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Equation" r:id="rId3" imgW="22821900" imgH="29845000" progId="Equation.3">
                  <p:embed/>
                </p:oleObj>
              </mc:Choice>
              <mc:Fallback>
                <p:oleObj name="Equation" r:id="rId3" imgW="22821900" imgH="29845000" progId="Equation.3">
                  <p:embed/>
                  <p:pic>
                    <p:nvPicPr>
                      <p:cNvPr id="35841" name="Object 2048">
                        <a:extLst>
                          <a:ext uri="{FF2B5EF4-FFF2-40B4-BE49-F238E27FC236}">
                            <a16:creationId xmlns:a16="http://schemas.microsoft.com/office/drawing/2014/main" id="{4E59F214-564A-B249-AB90-2B59C0CD4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3497263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" name="Text Box 2051">
            <a:extLst>
              <a:ext uri="{FF2B5EF4-FFF2-40B4-BE49-F238E27FC236}">
                <a16:creationId xmlns:a16="http://schemas.microsoft.com/office/drawing/2014/main" id="{BAFEEE07-4A3E-B840-9032-8463242EA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956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8080A"/>
                </a:solidFill>
                <a:latin typeface="Times New Roman" panose="02020603050405020304" pitchFamily="18" charset="0"/>
              </a:rPr>
              <a:t>一般情况：</a:t>
            </a:r>
          </a:p>
        </p:txBody>
      </p:sp>
    </p:spTree>
    <p:extLst>
      <p:ext uri="{BB962C8B-B14F-4D97-AF65-F5344CB8AC3E}">
        <p14:creationId xmlns:p14="http://schemas.microsoft.com/office/powerpoint/2010/main" val="582443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>
            <a:extLst>
              <a:ext uri="{FF2B5EF4-FFF2-40B4-BE49-F238E27FC236}">
                <a16:creationId xmlns:a16="http://schemas.microsoft.com/office/drawing/2014/main" id="{4FC2DE2B-CD43-8F4B-9DE8-527585930F07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685800"/>
            <a:ext cx="6318250" cy="5310188"/>
            <a:chOff x="-3072" y="480"/>
            <a:chExt cx="3980" cy="3345"/>
          </a:xfrm>
        </p:grpSpPr>
        <p:graphicFrame>
          <p:nvGraphicFramePr>
            <p:cNvPr id="44042" name="Object 5">
              <a:extLst>
                <a:ext uri="{FF2B5EF4-FFF2-40B4-BE49-F238E27FC236}">
                  <a16:creationId xmlns:a16="http://schemas.microsoft.com/office/drawing/2014/main" id="{24FFA8D5-9D30-104B-B916-F7665991C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2352" y="480"/>
            <a:ext cx="2351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8" name="Equation" r:id="rId3" imgW="18135600" imgH="9652000" progId="Equation.3">
                    <p:embed/>
                  </p:oleObj>
                </mc:Choice>
                <mc:Fallback>
                  <p:oleObj name="Equation" r:id="rId3" imgW="18135600" imgH="9652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52" y="480"/>
                          <a:ext cx="2351" cy="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3" name="Object 6">
              <a:extLst>
                <a:ext uri="{FF2B5EF4-FFF2-40B4-BE49-F238E27FC236}">
                  <a16:creationId xmlns:a16="http://schemas.microsoft.com/office/drawing/2014/main" id="{9FCBD24E-B2EF-DD44-AEED-6D7B28B81B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3072" y="2304"/>
            <a:ext cx="3980" cy="1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9" name="Equation" r:id="rId5" imgW="35394900" imgH="19304000" progId="Equation.3">
                    <p:embed/>
                  </p:oleObj>
                </mc:Choice>
                <mc:Fallback>
                  <p:oleObj name="Equation" r:id="rId5" imgW="35394900" imgH="19304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72" y="2304"/>
                          <a:ext cx="3980" cy="1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4" name="Line 5">
              <a:extLst>
                <a:ext uri="{FF2B5EF4-FFF2-40B4-BE49-F238E27FC236}">
                  <a16:creationId xmlns:a16="http://schemas.microsoft.com/office/drawing/2014/main" id="{01DFDBAD-B86E-614E-BDAD-46CBEE753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070" y="1577"/>
              <a:ext cx="0" cy="44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9750EB70-BFF5-F644-91F1-7DA095CFD955}"/>
              </a:ext>
            </a:extLst>
          </p:cNvPr>
          <p:cNvGrpSpPr>
            <a:grpSpLocks/>
          </p:cNvGrpSpPr>
          <p:nvPr/>
        </p:nvGrpSpPr>
        <p:grpSpPr bwMode="auto">
          <a:xfrm>
            <a:off x="683568" y="549176"/>
            <a:ext cx="7239000" cy="5418139"/>
            <a:chOff x="720" y="1564"/>
            <a:chExt cx="4560" cy="3413"/>
          </a:xfrm>
        </p:grpSpPr>
        <p:sp>
          <p:nvSpPr>
            <p:cNvPr id="44039" name="Text Box 3">
              <a:extLst>
                <a:ext uri="{FF2B5EF4-FFF2-40B4-BE49-F238E27FC236}">
                  <a16:creationId xmlns:a16="http://schemas.microsoft.com/office/drawing/2014/main" id="{6255A0E6-0EAD-C84F-A9F6-87C54BDB7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" y="3333"/>
              <a:ext cx="29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baseline="30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th</a:t>
              </a:r>
              <a:r>
                <a:rPr lang="en-US" altLang="zh-CN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 order Runge-</a:t>
              </a:r>
              <a:r>
                <a:rPr lang="en-US" altLang="zh-CN" dirty="0" err="1">
                  <a:solidFill>
                    <a:srgbClr val="1C1C1C"/>
                  </a:solidFill>
                  <a:latin typeface="Times New Roman" panose="02020603050405020304" pitchFamily="18" charset="0"/>
                </a:rPr>
                <a:t>Kutta</a:t>
              </a:r>
              <a:r>
                <a:rPr lang="zh-CN" altLang="en-US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44040" name="Object 3">
              <a:extLst>
                <a:ext uri="{FF2B5EF4-FFF2-40B4-BE49-F238E27FC236}">
                  <a16:creationId xmlns:a16="http://schemas.microsoft.com/office/drawing/2014/main" id="{DAEB2562-698D-5F4A-B162-E0C8D43115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372507"/>
                </p:ext>
              </p:extLst>
            </p:nvPr>
          </p:nvGraphicFramePr>
          <p:xfrm>
            <a:off x="720" y="3832"/>
            <a:ext cx="4560" cy="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" name="Equation" r:id="rId3" imgW="54419500" imgH="18719800" progId="Equation.3">
                    <p:embed/>
                  </p:oleObj>
                </mc:Choice>
                <mc:Fallback>
                  <p:oleObj name="Equation" r:id="rId3" imgW="54419500" imgH="18719800" progId="Equation.3">
                    <p:embed/>
                    <p:pic>
                      <p:nvPicPr>
                        <p:cNvPr id="44040" name="Object 3">
                          <a:extLst>
                            <a:ext uri="{FF2B5EF4-FFF2-40B4-BE49-F238E27FC236}">
                              <a16:creationId xmlns:a16="http://schemas.microsoft.com/office/drawing/2014/main" id="{DAEB2562-698D-5F4A-B162-E0C8D4311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32"/>
                          <a:ext cx="4560" cy="114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4">
              <a:extLst>
                <a:ext uri="{FF2B5EF4-FFF2-40B4-BE49-F238E27FC236}">
                  <a16:creationId xmlns:a16="http://schemas.microsoft.com/office/drawing/2014/main" id="{69FDE0BA-3777-0846-9C7A-ED5E7AE0B5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087539"/>
                </p:ext>
              </p:extLst>
            </p:nvPr>
          </p:nvGraphicFramePr>
          <p:xfrm>
            <a:off x="1264" y="1564"/>
            <a:ext cx="3578" cy="1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0" name="Equation" r:id="rId5" imgW="35394900" imgH="19304000" progId="Equation.3">
                    <p:embed/>
                  </p:oleObj>
                </mc:Choice>
                <mc:Fallback>
                  <p:oleObj name="Equation" r:id="rId5" imgW="35394900" imgH="19304000" progId="Equation.3">
                    <p:embed/>
                    <p:pic>
                      <p:nvPicPr>
                        <p:cNvPr id="44041" name="Object 4">
                          <a:extLst>
                            <a:ext uri="{FF2B5EF4-FFF2-40B4-BE49-F238E27FC236}">
                              <a16:creationId xmlns:a16="http://schemas.microsoft.com/office/drawing/2014/main" id="{69FDE0BA-3777-0846-9C7A-ED5E7AE0B5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1564"/>
                          <a:ext cx="3578" cy="1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8724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>
            <a:extLst>
              <a:ext uri="{FF2B5EF4-FFF2-40B4-BE49-F238E27FC236}">
                <a16:creationId xmlns:a16="http://schemas.microsoft.com/office/drawing/2014/main" id="{14D241EF-130D-834A-88E5-5E6F9C003407}"/>
              </a:ext>
            </a:extLst>
          </p:cNvPr>
          <p:cNvGrpSpPr>
            <a:grpSpLocks/>
          </p:cNvGrpSpPr>
          <p:nvPr/>
        </p:nvGrpSpPr>
        <p:grpSpPr bwMode="auto">
          <a:xfrm>
            <a:off x="1187624" y="342900"/>
            <a:ext cx="6772275" cy="6319840"/>
            <a:chOff x="2064" y="216"/>
            <a:chExt cx="4266" cy="3981"/>
          </a:xfrm>
        </p:grpSpPr>
        <p:graphicFrame>
          <p:nvGraphicFramePr>
            <p:cNvPr id="44036" name="Object 0">
              <a:extLst>
                <a:ext uri="{FF2B5EF4-FFF2-40B4-BE49-F238E27FC236}">
                  <a16:creationId xmlns:a16="http://schemas.microsoft.com/office/drawing/2014/main" id="{B750EC53-F4D1-3944-97B8-9586B92C69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863095"/>
                </p:ext>
              </p:extLst>
            </p:nvPr>
          </p:nvGraphicFramePr>
          <p:xfrm>
            <a:off x="2544" y="1198"/>
            <a:ext cx="2676" cy="2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9" name="Equation" r:id="rId3" imgW="53251100" imgH="59690000" progId="Equation.3">
                    <p:embed/>
                  </p:oleObj>
                </mc:Choice>
                <mc:Fallback>
                  <p:oleObj name="Equation" r:id="rId3" imgW="53251100" imgH="59690000" progId="Equation.3">
                    <p:embed/>
                    <p:pic>
                      <p:nvPicPr>
                        <p:cNvPr id="44036" name="Object 0">
                          <a:extLst>
                            <a:ext uri="{FF2B5EF4-FFF2-40B4-BE49-F238E27FC236}">
                              <a16:creationId xmlns:a16="http://schemas.microsoft.com/office/drawing/2014/main" id="{B750EC53-F4D1-3944-97B8-9586B92C69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198"/>
                          <a:ext cx="2676" cy="2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7" name="Object 1">
              <a:extLst>
                <a:ext uri="{FF2B5EF4-FFF2-40B4-BE49-F238E27FC236}">
                  <a16:creationId xmlns:a16="http://schemas.microsoft.com/office/drawing/2014/main" id="{7BCBEAD4-8BCD-9345-8642-83CBC1675C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29344"/>
                </p:ext>
              </p:extLst>
            </p:nvPr>
          </p:nvGraphicFramePr>
          <p:xfrm>
            <a:off x="3882" y="364"/>
            <a:ext cx="2448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0" name="Equation" r:id="rId5" imgW="54419500" imgH="18719800" progId="Equation.3">
                    <p:embed/>
                  </p:oleObj>
                </mc:Choice>
                <mc:Fallback>
                  <p:oleObj name="Equation" r:id="rId5" imgW="54419500" imgH="18719800" progId="Equation.3">
                    <p:embed/>
                    <p:pic>
                      <p:nvPicPr>
                        <p:cNvPr id="44037" name="Object 1">
                          <a:extLst>
                            <a:ext uri="{FF2B5EF4-FFF2-40B4-BE49-F238E27FC236}">
                              <a16:creationId xmlns:a16="http://schemas.microsoft.com/office/drawing/2014/main" id="{7BCBEAD4-8BCD-9345-8642-83CBC1675C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" y="364"/>
                          <a:ext cx="2448" cy="61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8" name="Object 2">
              <a:extLst>
                <a:ext uri="{FF2B5EF4-FFF2-40B4-BE49-F238E27FC236}">
                  <a16:creationId xmlns:a16="http://schemas.microsoft.com/office/drawing/2014/main" id="{50155369-3CFE-C64A-A017-48D7026060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573977"/>
                </p:ext>
              </p:extLst>
            </p:nvPr>
          </p:nvGraphicFramePr>
          <p:xfrm>
            <a:off x="2064" y="216"/>
            <a:ext cx="1601" cy="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1" name="Equation" r:id="rId7" imgW="35394900" imgH="19304000" progId="Equation.3">
                    <p:embed/>
                  </p:oleObj>
                </mc:Choice>
                <mc:Fallback>
                  <p:oleObj name="Equation" r:id="rId7" imgW="35394900" imgH="19304000" progId="Equation.3">
                    <p:embed/>
                    <p:pic>
                      <p:nvPicPr>
                        <p:cNvPr id="44038" name="Object 2">
                          <a:extLst>
                            <a:ext uri="{FF2B5EF4-FFF2-40B4-BE49-F238E27FC236}">
                              <a16:creationId xmlns:a16="http://schemas.microsoft.com/office/drawing/2014/main" id="{50155369-3CFE-C64A-A017-48D702606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"/>
                          <a:ext cx="1601" cy="8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625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 Box 3">
            <a:extLst>
              <a:ext uri="{FF2B5EF4-FFF2-40B4-BE49-F238E27FC236}">
                <a16:creationId xmlns:a16="http://schemas.microsoft.com/office/drawing/2014/main" id="{D0EEF75D-A95A-C045-B834-33B0DBF3B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268413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轨迹图：</a:t>
            </a:r>
          </a:p>
        </p:txBody>
      </p:sp>
      <p:sp>
        <p:nvSpPr>
          <p:cNvPr id="45058" name="Text Box 3">
            <a:extLst>
              <a:ext uri="{FF2B5EF4-FFF2-40B4-BE49-F238E27FC236}">
                <a16:creationId xmlns:a16="http://schemas.microsoft.com/office/drawing/2014/main" id="{22316E76-A679-C649-9ADD-FBD011AF9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268413"/>
            <a:ext cx="3429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相空间轨迹图：</a:t>
            </a:r>
          </a:p>
        </p:txBody>
      </p:sp>
      <p:pic>
        <p:nvPicPr>
          <p:cNvPr id="45059" name="图片 2">
            <a:extLst>
              <a:ext uri="{FF2B5EF4-FFF2-40B4-BE49-F238E27FC236}">
                <a16:creationId xmlns:a16="http://schemas.microsoft.com/office/drawing/2014/main" id="{7AD807B2-3476-894D-9FDF-6677134593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2060575"/>
            <a:ext cx="9144000" cy="336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>
            <a:extLst>
              <a:ext uri="{FF2B5EF4-FFF2-40B4-BE49-F238E27FC236}">
                <a16:creationId xmlns:a16="http://schemas.microsoft.com/office/drawing/2014/main" id="{935A41DB-1E9E-C64A-B667-B98DE0865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例：单摆</a:t>
            </a:r>
            <a:r>
              <a:rPr kumimoji="1" lang="en-US" altLang="zh-CN" sz="3600">
                <a:solidFill>
                  <a:srgbClr val="5205EB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有阻尼</a:t>
            </a:r>
            <a:r>
              <a:rPr kumimoji="1" lang="en-US" altLang="zh-CN" sz="3600">
                <a:solidFill>
                  <a:srgbClr val="5205EB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7106" name="Object 3">
            <a:extLst>
              <a:ext uri="{FF2B5EF4-FFF2-40B4-BE49-F238E27FC236}">
                <a16:creationId xmlns:a16="http://schemas.microsoft.com/office/drawing/2014/main" id="{E3172489-D921-1B4A-A7D9-B9D6DC970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438400"/>
          <a:ext cx="3937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3" imgW="28384500" imgH="9652000" progId="Equation.3">
                  <p:embed/>
                </p:oleObj>
              </mc:Choice>
              <mc:Fallback>
                <p:oleObj name="Equation" r:id="rId3" imgW="28384500" imgH="9652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39370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7" name="Group 4">
            <a:extLst>
              <a:ext uri="{FF2B5EF4-FFF2-40B4-BE49-F238E27FC236}">
                <a16:creationId xmlns:a16="http://schemas.microsoft.com/office/drawing/2014/main" id="{E5248DFC-B362-BC40-B2F5-FD1860B4AD99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987425"/>
            <a:ext cx="1676400" cy="2362200"/>
            <a:chOff x="4128" y="960"/>
            <a:chExt cx="1056" cy="1488"/>
          </a:xfrm>
        </p:grpSpPr>
        <p:sp>
          <p:nvSpPr>
            <p:cNvPr id="47112" name="Oval 5">
              <a:extLst>
                <a:ext uri="{FF2B5EF4-FFF2-40B4-BE49-F238E27FC236}">
                  <a16:creationId xmlns:a16="http://schemas.microsoft.com/office/drawing/2014/main" id="{7DFAD7D7-48E7-CE49-AD08-D74E6D6EA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06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113" name="Line 6">
              <a:extLst>
                <a:ext uri="{FF2B5EF4-FFF2-40B4-BE49-F238E27FC236}">
                  <a16:creationId xmlns:a16="http://schemas.microsoft.com/office/drawing/2014/main" id="{37C579EC-0BD0-9E42-9308-CA99A5460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00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4" name="Line 7">
              <a:extLst>
                <a:ext uri="{FF2B5EF4-FFF2-40B4-BE49-F238E27FC236}">
                  <a16:creationId xmlns:a16="http://schemas.microsoft.com/office/drawing/2014/main" id="{44DB1240-6E21-3E4C-91A6-67C780AEFA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5" name="Line 8">
              <a:extLst>
                <a:ext uri="{FF2B5EF4-FFF2-40B4-BE49-F238E27FC236}">
                  <a16:creationId xmlns:a16="http://schemas.microsoft.com/office/drawing/2014/main" id="{AEC2FA27-D5A1-7B4D-A5F9-C4EFCA0BB3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6" name="Line 9">
              <a:extLst>
                <a:ext uri="{FF2B5EF4-FFF2-40B4-BE49-F238E27FC236}">
                  <a16:creationId xmlns:a16="http://schemas.microsoft.com/office/drawing/2014/main" id="{C6B88047-3E92-674F-AD33-5BC30FDC6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7" name="Line 10">
              <a:extLst>
                <a:ext uri="{FF2B5EF4-FFF2-40B4-BE49-F238E27FC236}">
                  <a16:creationId xmlns:a16="http://schemas.microsoft.com/office/drawing/2014/main" id="{498F93C7-BE98-974F-9840-0D60F7384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8" name="Line 11">
              <a:extLst>
                <a:ext uri="{FF2B5EF4-FFF2-40B4-BE49-F238E27FC236}">
                  <a16:creationId xmlns:a16="http://schemas.microsoft.com/office/drawing/2014/main" id="{E7CF52A7-2E76-2D4F-8B22-A650EB5BB6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9" name="Line 12">
              <a:extLst>
                <a:ext uri="{FF2B5EF4-FFF2-40B4-BE49-F238E27FC236}">
                  <a16:creationId xmlns:a16="http://schemas.microsoft.com/office/drawing/2014/main" id="{F6223996-9EE8-1048-B8C1-0843A4BAC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0" name="Line 13">
              <a:extLst>
                <a:ext uri="{FF2B5EF4-FFF2-40B4-BE49-F238E27FC236}">
                  <a16:creationId xmlns:a16="http://schemas.microsoft.com/office/drawing/2014/main" id="{A39937A3-5C1A-BB44-90D6-3950F7D11D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1" name="Line 14">
              <a:extLst>
                <a:ext uri="{FF2B5EF4-FFF2-40B4-BE49-F238E27FC236}">
                  <a16:creationId xmlns:a16="http://schemas.microsoft.com/office/drawing/2014/main" id="{9BF8CA4B-7E0F-074E-8DB1-7E2508F64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2" name="Line 15">
              <a:extLst>
                <a:ext uri="{FF2B5EF4-FFF2-40B4-BE49-F238E27FC236}">
                  <a16:creationId xmlns:a16="http://schemas.microsoft.com/office/drawing/2014/main" id="{C3E6214F-31CA-EB44-8CA9-C74A684886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3" name="Line 16">
              <a:extLst>
                <a:ext uri="{FF2B5EF4-FFF2-40B4-BE49-F238E27FC236}">
                  <a16:creationId xmlns:a16="http://schemas.microsoft.com/office/drawing/2014/main" id="{18FB2BDE-0829-A743-A577-FA99724F4B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4" name="Line 17">
              <a:extLst>
                <a:ext uri="{FF2B5EF4-FFF2-40B4-BE49-F238E27FC236}">
                  <a16:creationId xmlns:a16="http://schemas.microsoft.com/office/drawing/2014/main" id="{DAF08AB3-8750-A946-993D-D9FADC817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0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5" name="Line 18">
              <a:extLst>
                <a:ext uri="{FF2B5EF4-FFF2-40B4-BE49-F238E27FC236}">
                  <a16:creationId xmlns:a16="http://schemas.microsoft.com/office/drawing/2014/main" id="{3A4A6DB7-258E-C646-9CBB-861D9AB7C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08"/>
              <a:ext cx="528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6" name="Freeform 19">
              <a:extLst>
                <a:ext uri="{FF2B5EF4-FFF2-40B4-BE49-F238E27FC236}">
                  <a16:creationId xmlns:a16="http://schemas.microsoft.com/office/drawing/2014/main" id="{214FC984-AE24-AC44-B7B8-EE0C461DB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1440"/>
              <a:ext cx="192" cy="48"/>
            </a:xfrm>
            <a:custGeom>
              <a:avLst/>
              <a:gdLst>
                <a:gd name="T0" fmla="*/ 0 w 192"/>
                <a:gd name="T1" fmla="*/ 0 h 48"/>
                <a:gd name="T2" fmla="*/ 96 w 192"/>
                <a:gd name="T3" fmla="*/ 48 h 48"/>
                <a:gd name="T4" fmla="*/ 192 w 192"/>
                <a:gd name="T5" fmla="*/ 0 h 48"/>
                <a:gd name="T6" fmla="*/ 0 60000 65536"/>
                <a:gd name="T7" fmla="*/ 0 60000 65536"/>
                <a:gd name="T8" fmla="*/ 0 60000 65536"/>
                <a:gd name="T9" fmla="*/ 0 w 192"/>
                <a:gd name="T10" fmla="*/ 0 h 48"/>
                <a:gd name="T11" fmla="*/ 192 w 192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">
                  <a:moveTo>
                    <a:pt x="0" y="0"/>
                  </a:moveTo>
                  <a:cubicBezTo>
                    <a:pt x="32" y="24"/>
                    <a:pt x="64" y="48"/>
                    <a:pt x="96" y="48"/>
                  </a:cubicBezTo>
                  <a:cubicBezTo>
                    <a:pt x="128" y="48"/>
                    <a:pt x="160" y="24"/>
                    <a:pt x="19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7" name="Text Box 20">
              <a:extLst>
                <a:ext uri="{FF2B5EF4-FFF2-40B4-BE49-F238E27FC236}">
                  <a16:creationId xmlns:a16="http://schemas.microsoft.com/office/drawing/2014/main" id="{69D39FEC-141D-3B4D-8D8F-E9CFCA2B8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440"/>
              <a:ext cx="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600">
                  <a:solidFill>
                    <a:srgbClr val="1C1C1C"/>
                  </a:solidFill>
                  <a:latin typeface="Times New Roman" panose="02020603050405020304" pitchFamily="18" charset="0"/>
                  <a:sym typeface="Symbol" pitchFamily="2" charset="2"/>
                </a:rPr>
                <a:t></a:t>
              </a:r>
              <a:endParaRPr lang="en-US" altLang="zh-CN" sz="26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7108" name="Line 21">
            <a:extLst>
              <a:ext uri="{FF2B5EF4-FFF2-40B4-BE49-F238E27FC236}">
                <a16:creationId xmlns:a16="http://schemas.microsoft.com/office/drawing/2014/main" id="{8F10D025-E7FF-3F49-A125-BB67C43584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2968625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9" name="Line 24">
            <a:extLst>
              <a:ext uri="{FF2B5EF4-FFF2-40B4-BE49-F238E27FC236}">
                <a16:creationId xmlns:a16="http://schemas.microsoft.com/office/drawing/2014/main" id="{4D18EF98-8AF4-4348-B146-DDC6F1D0E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810000"/>
            <a:ext cx="1143000" cy="9906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0" name="Text Box 25">
            <a:extLst>
              <a:ext uri="{FF2B5EF4-FFF2-40B4-BE49-F238E27FC236}">
                <a16:creationId xmlns:a16="http://schemas.microsoft.com/office/drawing/2014/main" id="{1F82FB4D-840E-7942-91C1-89AD820E5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7244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阻尼项</a:t>
            </a:r>
          </a:p>
        </p:txBody>
      </p:sp>
      <p:sp>
        <p:nvSpPr>
          <p:cNvPr id="47111" name="Text Box 26">
            <a:extLst>
              <a:ext uri="{FF2B5EF4-FFF2-40B4-BE49-F238E27FC236}">
                <a16:creationId xmlns:a16="http://schemas.microsoft.com/office/drawing/2014/main" id="{706EBC2D-643A-734F-98EC-399788987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6002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</a:rPr>
              <a:t>l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97DA5485-4E7B-9C48-8A8A-74548B1F040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609600"/>
            <a:ext cx="5029200" cy="5181600"/>
            <a:chOff x="192" y="288"/>
            <a:chExt cx="2480" cy="2808"/>
          </a:xfrm>
        </p:grpSpPr>
        <p:graphicFrame>
          <p:nvGraphicFramePr>
            <p:cNvPr id="48137" name="Object 2">
              <a:extLst>
                <a:ext uri="{FF2B5EF4-FFF2-40B4-BE49-F238E27FC236}">
                  <a16:creationId xmlns:a16="http://schemas.microsoft.com/office/drawing/2014/main" id="{A0BE5CC4-90EA-2F4E-8EE4-8C7A29AF0B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288"/>
            <a:ext cx="2480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3" name="Equation" r:id="rId3" imgW="28384500" imgH="9652000" progId="Equation.3">
                    <p:embed/>
                  </p:oleObj>
                </mc:Choice>
                <mc:Fallback>
                  <p:oleObj name="Equation" r:id="rId3" imgW="28384500" imgH="9652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88"/>
                          <a:ext cx="2480" cy="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3">
              <a:extLst>
                <a:ext uri="{FF2B5EF4-FFF2-40B4-BE49-F238E27FC236}">
                  <a16:creationId xmlns:a16="http://schemas.microsoft.com/office/drawing/2014/main" id="{DAD1C5DA-C410-ED46-B571-65F593A202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632"/>
            <a:ext cx="1996" cy="1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4" name="Equation" r:id="rId5" imgW="26327100" imgH="19304000" progId="Equation.3">
                    <p:embed/>
                  </p:oleObj>
                </mc:Choice>
                <mc:Fallback>
                  <p:oleObj name="Equation" r:id="rId5" imgW="26327100" imgH="19304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632"/>
                          <a:ext cx="1996" cy="1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9" name="Line 4">
              <a:extLst>
                <a:ext uri="{FF2B5EF4-FFF2-40B4-BE49-F238E27FC236}">
                  <a16:creationId xmlns:a16="http://schemas.microsoft.com/office/drawing/2014/main" id="{F23DA130-C0AC-074F-8810-66954A454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152"/>
              <a:ext cx="0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">
            <a:extLst>
              <a:ext uri="{FF2B5EF4-FFF2-40B4-BE49-F238E27FC236}">
                <a16:creationId xmlns:a16="http://schemas.microsoft.com/office/drawing/2014/main" id="{2E4B679C-B8F1-C845-93EF-EC38A5EF802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33400"/>
            <a:ext cx="8458200" cy="5410200"/>
            <a:chOff x="384" y="624"/>
            <a:chExt cx="5184" cy="3223"/>
          </a:xfrm>
        </p:grpSpPr>
        <p:graphicFrame>
          <p:nvGraphicFramePr>
            <p:cNvPr id="48135" name="Object 6">
              <a:extLst>
                <a:ext uri="{FF2B5EF4-FFF2-40B4-BE49-F238E27FC236}">
                  <a16:creationId xmlns:a16="http://schemas.microsoft.com/office/drawing/2014/main" id="{781E3F78-DA23-8D4B-A74B-0A1049F130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544"/>
            <a:ext cx="5184" cy="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1" name="Equation" r:id="rId3" imgW="54419500" imgH="18719800" progId="Equation.3">
                    <p:embed/>
                  </p:oleObj>
                </mc:Choice>
                <mc:Fallback>
                  <p:oleObj name="Equation" r:id="rId3" imgW="54419500" imgH="18719800" progId="Equation.3">
                    <p:embed/>
                    <p:pic>
                      <p:nvPicPr>
                        <p:cNvPr id="48135" name="Object 6">
                          <a:extLst>
                            <a:ext uri="{FF2B5EF4-FFF2-40B4-BE49-F238E27FC236}">
                              <a16:creationId xmlns:a16="http://schemas.microsoft.com/office/drawing/2014/main" id="{781E3F78-DA23-8D4B-A74B-0A1049F130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544"/>
                          <a:ext cx="5184" cy="1303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6" name="Object 7">
              <a:extLst>
                <a:ext uri="{FF2B5EF4-FFF2-40B4-BE49-F238E27FC236}">
                  <a16:creationId xmlns:a16="http://schemas.microsoft.com/office/drawing/2014/main" id="{AC36C703-C1D7-ED4A-8144-F72E2149A5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624"/>
            <a:ext cx="2112" cy="1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2" name="Equation" r:id="rId5" imgW="26327100" imgH="19304000" progId="Equation.3">
                    <p:embed/>
                  </p:oleObj>
                </mc:Choice>
                <mc:Fallback>
                  <p:oleObj name="Equation" r:id="rId5" imgW="26327100" imgH="19304000" progId="Equation.3">
                    <p:embed/>
                    <p:pic>
                      <p:nvPicPr>
                        <p:cNvPr id="48136" name="Object 7">
                          <a:extLst>
                            <a:ext uri="{FF2B5EF4-FFF2-40B4-BE49-F238E27FC236}">
                              <a16:creationId xmlns:a16="http://schemas.microsoft.com/office/drawing/2014/main" id="{AC36C703-C1D7-ED4A-8144-F72E2149A5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624"/>
                          <a:ext cx="2112" cy="1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3817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>
            <a:extLst>
              <a:ext uri="{FF2B5EF4-FFF2-40B4-BE49-F238E27FC236}">
                <a16:creationId xmlns:a16="http://schemas.microsoft.com/office/drawing/2014/main" id="{C9C78D0E-D2A7-6242-888A-8ACA0C937E08}"/>
              </a:ext>
            </a:extLst>
          </p:cNvPr>
          <p:cNvGrpSpPr>
            <a:grpSpLocks/>
          </p:cNvGrpSpPr>
          <p:nvPr/>
        </p:nvGrpSpPr>
        <p:grpSpPr bwMode="auto">
          <a:xfrm>
            <a:off x="779388" y="513060"/>
            <a:ext cx="7199313" cy="6156325"/>
            <a:chOff x="4767" y="207"/>
            <a:chExt cx="4535" cy="3878"/>
          </a:xfrm>
        </p:grpSpPr>
        <p:graphicFrame>
          <p:nvGraphicFramePr>
            <p:cNvPr id="48132" name="Object 5">
              <a:extLst>
                <a:ext uri="{FF2B5EF4-FFF2-40B4-BE49-F238E27FC236}">
                  <a16:creationId xmlns:a16="http://schemas.microsoft.com/office/drawing/2014/main" id="{E14A036A-FD89-384E-AD55-B58B07776B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661366"/>
                </p:ext>
              </p:extLst>
            </p:nvPr>
          </p:nvGraphicFramePr>
          <p:xfrm>
            <a:off x="4767" y="1318"/>
            <a:ext cx="4384" cy="2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1" name="公式" r:id="rId3" imgW="93624400" imgH="59105800" progId="Equation.3">
                    <p:embed/>
                  </p:oleObj>
                </mc:Choice>
                <mc:Fallback>
                  <p:oleObj name="公式" r:id="rId3" imgW="93624400" imgH="59105800" progId="Equation.3">
                    <p:embed/>
                    <p:pic>
                      <p:nvPicPr>
                        <p:cNvPr id="48132" name="Object 5">
                          <a:extLst>
                            <a:ext uri="{FF2B5EF4-FFF2-40B4-BE49-F238E27FC236}">
                              <a16:creationId xmlns:a16="http://schemas.microsoft.com/office/drawing/2014/main" id="{E14A036A-FD89-384E-AD55-B58B07776B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1318"/>
                          <a:ext cx="4384" cy="2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3" name="Object 9">
              <a:extLst>
                <a:ext uri="{FF2B5EF4-FFF2-40B4-BE49-F238E27FC236}">
                  <a16:creationId xmlns:a16="http://schemas.microsoft.com/office/drawing/2014/main" id="{E4055951-9763-F047-BA02-617AD6553C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519766"/>
                </p:ext>
              </p:extLst>
            </p:nvPr>
          </p:nvGraphicFramePr>
          <p:xfrm>
            <a:off x="5024" y="207"/>
            <a:ext cx="1296" cy="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2" name="Equation" r:id="rId5" imgW="26327100" imgH="19304000" progId="Equation.3">
                    <p:embed/>
                  </p:oleObj>
                </mc:Choice>
                <mc:Fallback>
                  <p:oleObj name="Equation" r:id="rId5" imgW="26327100" imgH="19304000" progId="Equation.3">
                    <p:embed/>
                    <p:pic>
                      <p:nvPicPr>
                        <p:cNvPr id="48133" name="Object 9">
                          <a:extLst>
                            <a:ext uri="{FF2B5EF4-FFF2-40B4-BE49-F238E27FC236}">
                              <a16:creationId xmlns:a16="http://schemas.microsoft.com/office/drawing/2014/main" id="{E4055951-9763-F047-BA02-617AD6553C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207"/>
                          <a:ext cx="1296" cy="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4" name="Object 10">
              <a:extLst>
                <a:ext uri="{FF2B5EF4-FFF2-40B4-BE49-F238E27FC236}">
                  <a16:creationId xmlns:a16="http://schemas.microsoft.com/office/drawing/2014/main" id="{FD674AD8-4FA8-DB46-8D3E-E094D889F3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156230"/>
                </p:ext>
              </p:extLst>
            </p:nvPr>
          </p:nvGraphicFramePr>
          <p:xfrm>
            <a:off x="6566" y="229"/>
            <a:ext cx="2736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3" name="Equation" r:id="rId7" imgW="54419500" imgH="18719800" progId="Equation.3">
                    <p:embed/>
                  </p:oleObj>
                </mc:Choice>
                <mc:Fallback>
                  <p:oleObj name="Equation" r:id="rId7" imgW="54419500" imgH="18719800" progId="Equation.3">
                    <p:embed/>
                    <p:pic>
                      <p:nvPicPr>
                        <p:cNvPr id="48134" name="Object 10">
                          <a:extLst>
                            <a:ext uri="{FF2B5EF4-FFF2-40B4-BE49-F238E27FC236}">
                              <a16:creationId xmlns:a16="http://schemas.microsoft.com/office/drawing/2014/main" id="{FD674AD8-4FA8-DB46-8D3E-E094D889F3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6" y="229"/>
                          <a:ext cx="2736" cy="68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0989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Object 2048">
            <a:extLst>
              <a:ext uri="{FF2B5EF4-FFF2-40B4-BE49-F238E27FC236}">
                <a16:creationId xmlns:a16="http://schemas.microsoft.com/office/drawing/2014/main" id="{52BDF81A-9742-914F-BA57-5A15D7F75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685800"/>
          <a:ext cx="251460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19596100" imgH="15214600" progId="Equation.3">
                  <p:embed/>
                </p:oleObj>
              </mc:Choice>
              <mc:Fallback>
                <p:oleObj name="Equation" r:id="rId3" imgW="19596100" imgH="152146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85800"/>
                        <a:ext cx="251460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Text Box 1027">
            <a:extLst>
              <a:ext uri="{FF2B5EF4-FFF2-40B4-BE49-F238E27FC236}">
                <a16:creationId xmlns:a16="http://schemas.microsoft.com/office/drawing/2014/main" id="{7F6B40FD-ABB5-D24C-9A6B-67881A6C5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4478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8080A"/>
                </a:solidFill>
                <a:latin typeface="Times New Roman" panose="02020603050405020304" pitchFamily="18" charset="0"/>
              </a:rPr>
              <a:t>一般情况：</a:t>
            </a:r>
          </a:p>
        </p:txBody>
      </p:sp>
      <p:grpSp>
        <p:nvGrpSpPr>
          <p:cNvPr id="2" name="Group 1031">
            <a:extLst>
              <a:ext uri="{FF2B5EF4-FFF2-40B4-BE49-F238E27FC236}">
                <a16:creationId xmlns:a16="http://schemas.microsoft.com/office/drawing/2014/main" id="{455DA7C8-B267-F14F-B4E2-696A6A4E46C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052763"/>
            <a:ext cx="5251450" cy="2662237"/>
            <a:chOff x="816" y="1923"/>
            <a:chExt cx="3308" cy="1677"/>
          </a:xfrm>
        </p:grpSpPr>
        <p:graphicFrame>
          <p:nvGraphicFramePr>
            <p:cNvPr id="17412" name="Object 2049">
              <a:extLst>
                <a:ext uri="{FF2B5EF4-FFF2-40B4-BE49-F238E27FC236}">
                  <a16:creationId xmlns:a16="http://schemas.microsoft.com/office/drawing/2014/main" id="{54562703-AD34-B34C-B433-7070F82AD9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6" y="1923"/>
            <a:ext cx="2008" cy="1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name="Equation" r:id="rId5" imgW="26619200" imgH="22237700" progId="Equation.3">
                    <p:embed/>
                  </p:oleObj>
                </mc:Choice>
                <mc:Fallback>
                  <p:oleObj name="Equation" r:id="rId5" imgW="26619200" imgH="22237700" progId="Equation.3">
                    <p:embed/>
                    <p:pic>
                      <p:nvPicPr>
                        <p:cNvPr id="0" name="Object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1923"/>
                          <a:ext cx="2008" cy="1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Text Box 1029">
              <a:extLst>
                <a:ext uri="{FF2B5EF4-FFF2-40B4-BE49-F238E27FC236}">
                  <a16:creationId xmlns:a16="http://schemas.microsoft.com/office/drawing/2014/main" id="{ACC95DB8-D5B4-8F46-BA04-979F14795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544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solidFill>
                    <a:srgbClr val="08080A"/>
                  </a:solidFill>
                  <a:latin typeface="Times New Roman" panose="02020603050405020304" pitchFamily="18" charset="0"/>
                </a:rPr>
                <a:t>常用算法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3">
            <a:extLst>
              <a:ext uri="{FF2B5EF4-FFF2-40B4-BE49-F238E27FC236}">
                <a16:creationId xmlns:a16="http://schemas.microsoft.com/office/drawing/2014/main" id="{09D5EAA1-79C6-524D-B859-A14D1B641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3" y="1004888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轨迹图：</a:t>
            </a:r>
          </a:p>
        </p:txBody>
      </p:sp>
      <p:pic>
        <p:nvPicPr>
          <p:cNvPr id="49154" name="图片 1">
            <a:extLst>
              <a:ext uri="{FF2B5EF4-FFF2-40B4-BE49-F238E27FC236}">
                <a16:creationId xmlns:a16="http://schemas.microsoft.com/office/drawing/2014/main" id="{F6111CB2-B04A-4943-AE6C-93BEB46CFD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7338"/>
            <a:ext cx="91440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Text Box 3">
            <a:extLst>
              <a:ext uri="{FF2B5EF4-FFF2-40B4-BE49-F238E27FC236}">
                <a16:creationId xmlns:a16="http://schemas.microsoft.com/office/drawing/2014/main" id="{A76B539C-8636-A446-B8AA-C2FA8DE4E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99695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相空间轨迹图：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 Box 2">
            <a:extLst>
              <a:ext uri="{FF2B5EF4-FFF2-40B4-BE49-F238E27FC236}">
                <a16:creationId xmlns:a16="http://schemas.microsoft.com/office/drawing/2014/main" id="{0CE0D807-65A9-3946-87BF-6A35A3543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510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例：单摆</a:t>
            </a:r>
            <a:r>
              <a:rPr kumimoji="1" lang="en-US" altLang="zh-CN" sz="3600">
                <a:solidFill>
                  <a:srgbClr val="5205EB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阻尼</a:t>
            </a:r>
            <a:r>
              <a:rPr kumimoji="1" lang="en-US" altLang="zh-CN" sz="3600">
                <a:solidFill>
                  <a:srgbClr val="5205EB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策动力</a:t>
            </a:r>
            <a:r>
              <a:rPr kumimoji="1" lang="en-US" altLang="zh-CN" sz="3600">
                <a:solidFill>
                  <a:srgbClr val="5205EB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0178" name="Object 1024">
            <a:extLst>
              <a:ext uri="{FF2B5EF4-FFF2-40B4-BE49-F238E27FC236}">
                <a16:creationId xmlns:a16="http://schemas.microsoft.com/office/drawing/2014/main" id="{DAAE2668-A0C5-F947-890E-E200C4210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2286000"/>
          <a:ext cx="51069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3" imgW="44767500" imgH="9652000" progId="Equation.3">
                  <p:embed/>
                </p:oleObj>
              </mc:Choice>
              <mc:Fallback>
                <p:oleObj name="Equation" r:id="rId3" imgW="44767500" imgH="9652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286000"/>
                        <a:ext cx="510698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79" name="Group 4">
            <a:extLst>
              <a:ext uri="{FF2B5EF4-FFF2-40B4-BE49-F238E27FC236}">
                <a16:creationId xmlns:a16="http://schemas.microsoft.com/office/drawing/2014/main" id="{949334AF-22C4-7F4C-AB01-B31EF141973F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987425"/>
            <a:ext cx="1676400" cy="2362200"/>
            <a:chOff x="4128" y="960"/>
            <a:chExt cx="1056" cy="1488"/>
          </a:xfrm>
        </p:grpSpPr>
        <p:sp>
          <p:nvSpPr>
            <p:cNvPr id="50186" name="Oval 5">
              <a:extLst>
                <a:ext uri="{FF2B5EF4-FFF2-40B4-BE49-F238E27FC236}">
                  <a16:creationId xmlns:a16="http://schemas.microsoft.com/office/drawing/2014/main" id="{403A92A7-08CC-5449-AE29-075585D79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06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187" name="Line 6">
              <a:extLst>
                <a:ext uri="{FF2B5EF4-FFF2-40B4-BE49-F238E27FC236}">
                  <a16:creationId xmlns:a16="http://schemas.microsoft.com/office/drawing/2014/main" id="{8208CC4F-6881-7040-8FCA-C26240F5E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00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8" name="Line 7">
              <a:extLst>
                <a:ext uri="{FF2B5EF4-FFF2-40B4-BE49-F238E27FC236}">
                  <a16:creationId xmlns:a16="http://schemas.microsoft.com/office/drawing/2014/main" id="{5C9A7832-CFF6-1B43-91D4-B8501F9B0A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8">
              <a:extLst>
                <a:ext uri="{FF2B5EF4-FFF2-40B4-BE49-F238E27FC236}">
                  <a16:creationId xmlns:a16="http://schemas.microsoft.com/office/drawing/2014/main" id="{FCB87EA0-3741-B048-958A-DC5337608A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9">
              <a:extLst>
                <a:ext uri="{FF2B5EF4-FFF2-40B4-BE49-F238E27FC236}">
                  <a16:creationId xmlns:a16="http://schemas.microsoft.com/office/drawing/2014/main" id="{B88408C8-EDDB-ED4D-AEF9-0C9F4E97C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0">
              <a:extLst>
                <a:ext uri="{FF2B5EF4-FFF2-40B4-BE49-F238E27FC236}">
                  <a16:creationId xmlns:a16="http://schemas.microsoft.com/office/drawing/2014/main" id="{2544D946-7E6F-B445-B291-7A939C909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1">
              <a:extLst>
                <a:ext uri="{FF2B5EF4-FFF2-40B4-BE49-F238E27FC236}">
                  <a16:creationId xmlns:a16="http://schemas.microsoft.com/office/drawing/2014/main" id="{D9396084-01C6-1F45-9F36-57B9AADDA9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2">
              <a:extLst>
                <a:ext uri="{FF2B5EF4-FFF2-40B4-BE49-F238E27FC236}">
                  <a16:creationId xmlns:a16="http://schemas.microsoft.com/office/drawing/2014/main" id="{B161CCA3-10F8-6845-9DB1-7311600172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3">
              <a:extLst>
                <a:ext uri="{FF2B5EF4-FFF2-40B4-BE49-F238E27FC236}">
                  <a16:creationId xmlns:a16="http://schemas.microsoft.com/office/drawing/2014/main" id="{83F7D635-8D6F-5947-8699-3860BD180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4">
              <a:extLst>
                <a:ext uri="{FF2B5EF4-FFF2-40B4-BE49-F238E27FC236}">
                  <a16:creationId xmlns:a16="http://schemas.microsoft.com/office/drawing/2014/main" id="{369A5DA1-58B8-3445-B0AB-81197EF3BF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6" name="Line 15">
              <a:extLst>
                <a:ext uri="{FF2B5EF4-FFF2-40B4-BE49-F238E27FC236}">
                  <a16:creationId xmlns:a16="http://schemas.microsoft.com/office/drawing/2014/main" id="{B5CEE51E-1B09-2449-A54A-F8B81AB07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Line 16">
              <a:extLst>
                <a:ext uri="{FF2B5EF4-FFF2-40B4-BE49-F238E27FC236}">
                  <a16:creationId xmlns:a16="http://schemas.microsoft.com/office/drawing/2014/main" id="{C3285047-4729-6A4F-8E52-D405834B86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8" name="Line 17">
              <a:extLst>
                <a:ext uri="{FF2B5EF4-FFF2-40B4-BE49-F238E27FC236}">
                  <a16:creationId xmlns:a16="http://schemas.microsoft.com/office/drawing/2014/main" id="{48672419-ACAF-9045-A728-EE1670C26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0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9" name="Line 18">
              <a:extLst>
                <a:ext uri="{FF2B5EF4-FFF2-40B4-BE49-F238E27FC236}">
                  <a16:creationId xmlns:a16="http://schemas.microsoft.com/office/drawing/2014/main" id="{D13A5824-5550-0943-A173-01FD79292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08"/>
              <a:ext cx="528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0" name="Freeform 19">
              <a:extLst>
                <a:ext uri="{FF2B5EF4-FFF2-40B4-BE49-F238E27FC236}">
                  <a16:creationId xmlns:a16="http://schemas.microsoft.com/office/drawing/2014/main" id="{BA8197E6-D388-484D-8308-E96A76BE1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1440"/>
              <a:ext cx="192" cy="48"/>
            </a:xfrm>
            <a:custGeom>
              <a:avLst/>
              <a:gdLst>
                <a:gd name="T0" fmla="*/ 0 w 192"/>
                <a:gd name="T1" fmla="*/ 0 h 48"/>
                <a:gd name="T2" fmla="*/ 96 w 192"/>
                <a:gd name="T3" fmla="*/ 48 h 48"/>
                <a:gd name="T4" fmla="*/ 192 w 192"/>
                <a:gd name="T5" fmla="*/ 0 h 48"/>
                <a:gd name="T6" fmla="*/ 0 60000 65536"/>
                <a:gd name="T7" fmla="*/ 0 60000 65536"/>
                <a:gd name="T8" fmla="*/ 0 60000 65536"/>
                <a:gd name="T9" fmla="*/ 0 w 192"/>
                <a:gd name="T10" fmla="*/ 0 h 48"/>
                <a:gd name="T11" fmla="*/ 192 w 192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">
                  <a:moveTo>
                    <a:pt x="0" y="0"/>
                  </a:moveTo>
                  <a:cubicBezTo>
                    <a:pt x="32" y="24"/>
                    <a:pt x="64" y="48"/>
                    <a:pt x="96" y="48"/>
                  </a:cubicBezTo>
                  <a:cubicBezTo>
                    <a:pt x="128" y="48"/>
                    <a:pt x="160" y="24"/>
                    <a:pt x="19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1" name="Text Box 20">
              <a:extLst>
                <a:ext uri="{FF2B5EF4-FFF2-40B4-BE49-F238E27FC236}">
                  <a16:creationId xmlns:a16="http://schemas.microsoft.com/office/drawing/2014/main" id="{2C899296-2579-774F-AF7C-15BE05B5E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440"/>
              <a:ext cx="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600">
                  <a:solidFill>
                    <a:srgbClr val="1C1C1C"/>
                  </a:solidFill>
                  <a:latin typeface="Times New Roman" panose="02020603050405020304" pitchFamily="18" charset="0"/>
                  <a:sym typeface="Symbol" pitchFamily="2" charset="2"/>
                </a:rPr>
                <a:t></a:t>
              </a:r>
              <a:endParaRPr lang="en-US" altLang="zh-CN" sz="26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0180" name="Line 21">
            <a:extLst>
              <a:ext uri="{FF2B5EF4-FFF2-40B4-BE49-F238E27FC236}">
                <a16:creationId xmlns:a16="http://schemas.microsoft.com/office/drawing/2014/main" id="{893C9A90-09F6-A342-9080-7A57C7C9C4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2968625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1" name="Line 22">
            <a:extLst>
              <a:ext uri="{FF2B5EF4-FFF2-40B4-BE49-F238E27FC236}">
                <a16:creationId xmlns:a16="http://schemas.microsoft.com/office/drawing/2014/main" id="{7824C44E-B689-7E4C-A9E9-8B8B381C0C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3429000"/>
            <a:ext cx="457200" cy="9906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2" name="Text Box 23">
            <a:extLst>
              <a:ext uri="{FF2B5EF4-FFF2-40B4-BE49-F238E27FC236}">
                <a16:creationId xmlns:a16="http://schemas.microsoft.com/office/drawing/2014/main" id="{EB67934E-508F-DD45-9C86-3D6742973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5720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阻尼项</a:t>
            </a:r>
          </a:p>
        </p:txBody>
      </p:sp>
      <p:sp>
        <p:nvSpPr>
          <p:cNvPr id="50183" name="Line 24">
            <a:extLst>
              <a:ext uri="{FF2B5EF4-FFF2-40B4-BE49-F238E27FC236}">
                <a16:creationId xmlns:a16="http://schemas.microsoft.com/office/drawing/2014/main" id="{ABB5A5E8-53E8-9041-8AA4-D3ED31A6D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276600"/>
            <a:ext cx="381000" cy="10668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Text Box 25">
            <a:extLst>
              <a:ext uri="{FF2B5EF4-FFF2-40B4-BE49-F238E27FC236}">
                <a16:creationId xmlns:a16="http://schemas.microsoft.com/office/drawing/2014/main" id="{8EF6B5DF-38F1-784C-8BFA-620AD2FDC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5720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策动力</a:t>
            </a:r>
          </a:p>
        </p:txBody>
      </p:sp>
      <p:sp>
        <p:nvSpPr>
          <p:cNvPr id="50185" name="Text Box 26">
            <a:extLst>
              <a:ext uri="{FF2B5EF4-FFF2-40B4-BE49-F238E27FC236}">
                <a16:creationId xmlns:a16="http://schemas.microsoft.com/office/drawing/2014/main" id="{335679A4-53CB-AB4B-AF27-C98BB544C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6002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</a:rPr>
              <a:t>l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50CF8B0E-25C6-204D-B556-6A84D4B5FED0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609600"/>
            <a:ext cx="6248400" cy="5264150"/>
            <a:chOff x="912" y="480"/>
            <a:chExt cx="3936" cy="3316"/>
          </a:xfrm>
        </p:grpSpPr>
        <p:graphicFrame>
          <p:nvGraphicFramePr>
            <p:cNvPr id="51209" name="Object 2">
              <a:extLst>
                <a:ext uri="{FF2B5EF4-FFF2-40B4-BE49-F238E27FC236}">
                  <a16:creationId xmlns:a16="http://schemas.microsoft.com/office/drawing/2014/main" id="{E2FED7D1-FAAF-1743-B959-9E7DFB29BE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480"/>
            <a:ext cx="3936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5" name="Equation" r:id="rId3" imgW="44767500" imgH="9652000" progId="Equation.3">
                    <p:embed/>
                  </p:oleObj>
                </mc:Choice>
                <mc:Fallback>
                  <p:oleObj name="Equation" r:id="rId3" imgW="44767500" imgH="9652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480"/>
                          <a:ext cx="3936" cy="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0" name="Object 3">
              <a:extLst>
                <a:ext uri="{FF2B5EF4-FFF2-40B4-BE49-F238E27FC236}">
                  <a16:creationId xmlns:a16="http://schemas.microsoft.com/office/drawing/2014/main" id="{2BA55033-521B-AC40-BB44-0219A4775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160"/>
            <a:ext cx="3744" cy="1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6" name="Equation" r:id="rId5" imgW="44183300" imgH="19304000" progId="Equation.3">
                    <p:embed/>
                  </p:oleObj>
                </mc:Choice>
                <mc:Fallback>
                  <p:oleObj name="Equation" r:id="rId5" imgW="44183300" imgH="19304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60"/>
                          <a:ext cx="3744" cy="1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1" name="Line 7">
              <a:extLst>
                <a:ext uri="{FF2B5EF4-FFF2-40B4-BE49-F238E27FC236}">
                  <a16:creationId xmlns:a16="http://schemas.microsoft.com/office/drawing/2014/main" id="{87867A4A-FFF7-1943-8933-45A78EA5A9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488"/>
              <a:ext cx="0" cy="52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>
            <a:extLst>
              <a:ext uri="{FF2B5EF4-FFF2-40B4-BE49-F238E27FC236}">
                <a16:creationId xmlns:a16="http://schemas.microsoft.com/office/drawing/2014/main" id="{CF69640E-BEE4-B04A-A250-07A7766FA42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692150"/>
            <a:ext cx="8077200" cy="5521326"/>
            <a:chOff x="240" y="340"/>
            <a:chExt cx="5088" cy="3478"/>
          </a:xfrm>
        </p:grpSpPr>
        <p:graphicFrame>
          <p:nvGraphicFramePr>
            <p:cNvPr id="51207" name="Object 6">
              <a:extLst>
                <a:ext uri="{FF2B5EF4-FFF2-40B4-BE49-F238E27FC236}">
                  <a16:creationId xmlns:a16="http://schemas.microsoft.com/office/drawing/2014/main" id="{F6E29AAE-C56B-3742-8C1B-F8B44A2930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2400"/>
            <a:ext cx="5088" cy="1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1" name="Equation" r:id="rId3" imgW="54419500" imgH="23406100" progId="Equation.3">
                    <p:embed/>
                  </p:oleObj>
                </mc:Choice>
                <mc:Fallback>
                  <p:oleObj name="Equation" r:id="rId3" imgW="54419500" imgH="23406100" progId="Equation.3">
                    <p:embed/>
                    <p:pic>
                      <p:nvPicPr>
                        <p:cNvPr id="51207" name="Object 6">
                          <a:extLst>
                            <a:ext uri="{FF2B5EF4-FFF2-40B4-BE49-F238E27FC236}">
                              <a16:creationId xmlns:a16="http://schemas.microsoft.com/office/drawing/2014/main" id="{F6E29AAE-C56B-3742-8C1B-F8B44A2930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400"/>
                          <a:ext cx="5088" cy="1418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8" name="Object 8">
              <a:extLst>
                <a:ext uri="{FF2B5EF4-FFF2-40B4-BE49-F238E27FC236}">
                  <a16:creationId xmlns:a16="http://schemas.microsoft.com/office/drawing/2014/main" id="{C1C25CAC-B590-DC4A-B388-A7E098C51C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012089"/>
                </p:ext>
              </p:extLst>
            </p:nvPr>
          </p:nvGraphicFramePr>
          <p:xfrm>
            <a:off x="967" y="340"/>
            <a:ext cx="3744" cy="1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2" name="Equation" r:id="rId5" imgW="44183300" imgH="19304000" progId="Equation.3">
                    <p:embed/>
                  </p:oleObj>
                </mc:Choice>
                <mc:Fallback>
                  <p:oleObj name="Equation" r:id="rId5" imgW="44183300" imgH="19304000" progId="Equation.3">
                    <p:embed/>
                    <p:pic>
                      <p:nvPicPr>
                        <p:cNvPr id="51208" name="Object 8">
                          <a:extLst>
                            <a:ext uri="{FF2B5EF4-FFF2-40B4-BE49-F238E27FC236}">
                              <a16:creationId xmlns:a16="http://schemas.microsoft.com/office/drawing/2014/main" id="{C1C25CAC-B590-DC4A-B388-A7E098C51C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340"/>
                          <a:ext cx="3744" cy="1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755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4">
            <a:extLst>
              <a:ext uri="{FF2B5EF4-FFF2-40B4-BE49-F238E27FC236}">
                <a16:creationId xmlns:a16="http://schemas.microsoft.com/office/drawing/2014/main" id="{E7C31C44-0C07-1443-8A0D-52CCBC9245E4}"/>
              </a:ext>
            </a:extLst>
          </p:cNvPr>
          <p:cNvGrpSpPr>
            <a:grpSpLocks/>
          </p:cNvGrpSpPr>
          <p:nvPr/>
        </p:nvGrpSpPr>
        <p:grpSpPr bwMode="auto">
          <a:xfrm>
            <a:off x="827137" y="548557"/>
            <a:ext cx="7431088" cy="6073776"/>
            <a:chOff x="389" y="280"/>
            <a:chExt cx="4681" cy="3826"/>
          </a:xfrm>
        </p:grpSpPr>
        <p:graphicFrame>
          <p:nvGraphicFramePr>
            <p:cNvPr id="51204" name="Object 5">
              <a:extLst>
                <a:ext uri="{FF2B5EF4-FFF2-40B4-BE49-F238E27FC236}">
                  <a16:creationId xmlns:a16="http://schemas.microsoft.com/office/drawing/2014/main" id="{EB08353F-01A6-8147-9A69-9ADBFE0972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474228"/>
                </p:ext>
              </p:extLst>
            </p:nvPr>
          </p:nvGraphicFramePr>
          <p:xfrm>
            <a:off x="389" y="1233"/>
            <a:ext cx="4565" cy="2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1" name="Equation" r:id="rId3" imgW="93916500" imgH="59105800" progId="Equation.DSMT4">
                    <p:embed/>
                  </p:oleObj>
                </mc:Choice>
                <mc:Fallback>
                  <p:oleObj name="Equation" r:id="rId3" imgW="93916500" imgH="59105800" progId="Equation.DSMT4">
                    <p:embed/>
                    <p:pic>
                      <p:nvPicPr>
                        <p:cNvPr id="51204" name="Object 5">
                          <a:extLst>
                            <a:ext uri="{FF2B5EF4-FFF2-40B4-BE49-F238E27FC236}">
                              <a16:creationId xmlns:a16="http://schemas.microsoft.com/office/drawing/2014/main" id="{EB08353F-01A6-8147-9A69-9ADBFE0972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" y="1233"/>
                          <a:ext cx="4565" cy="28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5" name="Object 10">
              <a:extLst>
                <a:ext uri="{FF2B5EF4-FFF2-40B4-BE49-F238E27FC236}">
                  <a16:creationId xmlns:a16="http://schemas.microsoft.com/office/drawing/2014/main" id="{7C3FC53D-28CA-1646-A437-4B0D9BBE8A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159845"/>
                </p:ext>
              </p:extLst>
            </p:nvPr>
          </p:nvGraphicFramePr>
          <p:xfrm>
            <a:off x="2430" y="321"/>
            <a:ext cx="2640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2" name="Equation" r:id="rId5" imgW="54419500" imgH="23406100" progId="Equation.3">
                    <p:embed/>
                  </p:oleObj>
                </mc:Choice>
                <mc:Fallback>
                  <p:oleObj name="Equation" r:id="rId5" imgW="54419500" imgH="23406100" progId="Equation.3">
                    <p:embed/>
                    <p:pic>
                      <p:nvPicPr>
                        <p:cNvPr id="51205" name="Object 10">
                          <a:extLst>
                            <a:ext uri="{FF2B5EF4-FFF2-40B4-BE49-F238E27FC236}">
                              <a16:creationId xmlns:a16="http://schemas.microsoft.com/office/drawing/2014/main" id="{7C3FC53D-28CA-1646-A437-4B0D9BBE8A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321"/>
                          <a:ext cx="2640" cy="73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6" name="Object 11">
              <a:extLst>
                <a:ext uri="{FF2B5EF4-FFF2-40B4-BE49-F238E27FC236}">
                  <a16:creationId xmlns:a16="http://schemas.microsoft.com/office/drawing/2014/main" id="{69C049F3-5BD7-3B48-B59D-3BEC2CC8A8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293865"/>
                </p:ext>
              </p:extLst>
            </p:nvPr>
          </p:nvGraphicFramePr>
          <p:xfrm>
            <a:off x="480" y="280"/>
            <a:ext cx="1680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3" name="Equation" r:id="rId7" imgW="44183300" imgH="19304000" progId="Equation.3">
                    <p:embed/>
                  </p:oleObj>
                </mc:Choice>
                <mc:Fallback>
                  <p:oleObj name="Equation" r:id="rId7" imgW="44183300" imgH="19304000" progId="Equation.3">
                    <p:embed/>
                    <p:pic>
                      <p:nvPicPr>
                        <p:cNvPr id="51206" name="Object 11">
                          <a:extLst>
                            <a:ext uri="{FF2B5EF4-FFF2-40B4-BE49-F238E27FC236}">
                              <a16:creationId xmlns:a16="http://schemas.microsoft.com/office/drawing/2014/main" id="{69C049F3-5BD7-3B48-B59D-3BEC2CC8A8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80"/>
                          <a:ext cx="1680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798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ext Box 3">
            <a:extLst>
              <a:ext uri="{FF2B5EF4-FFF2-40B4-BE49-F238E27FC236}">
                <a16:creationId xmlns:a16="http://schemas.microsoft.com/office/drawing/2014/main" id="{AF28762F-1F94-8E4C-A75A-5D06DCC2C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01600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轨迹图：</a:t>
            </a:r>
          </a:p>
        </p:txBody>
      </p:sp>
      <p:pic>
        <p:nvPicPr>
          <p:cNvPr id="52226" name="图片 1">
            <a:extLst>
              <a:ext uri="{FF2B5EF4-FFF2-40B4-BE49-F238E27FC236}">
                <a16:creationId xmlns:a16="http://schemas.microsoft.com/office/drawing/2014/main" id="{21A652F1-DF16-C244-83EB-A6A5620CE9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5438"/>
            <a:ext cx="914400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 Box 3">
            <a:extLst>
              <a:ext uri="{FF2B5EF4-FFF2-40B4-BE49-F238E27FC236}">
                <a16:creationId xmlns:a16="http://schemas.microsoft.com/office/drawing/2014/main" id="{E4675F46-A5CC-C545-AC3E-A178C3816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09855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相空间轨迹图：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2">
            <a:extLst>
              <a:ext uri="{FF2B5EF4-FFF2-40B4-BE49-F238E27FC236}">
                <a16:creationId xmlns:a16="http://schemas.microsoft.com/office/drawing/2014/main" id="{ADFC03AC-7FFA-2142-A583-6E122E46D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662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例：单摆</a:t>
            </a:r>
            <a:r>
              <a:rPr kumimoji="1" lang="en-US" altLang="zh-CN" sz="3600">
                <a:solidFill>
                  <a:srgbClr val="5205EB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阻尼</a:t>
            </a:r>
            <a:r>
              <a:rPr kumimoji="1" lang="en-US" altLang="zh-CN" sz="3600">
                <a:solidFill>
                  <a:srgbClr val="5205EB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策动力</a:t>
            </a:r>
            <a:r>
              <a:rPr kumimoji="1" lang="en-US" altLang="zh-CN" sz="3600">
                <a:solidFill>
                  <a:srgbClr val="5205EB"/>
                </a:solidFill>
                <a:latin typeface="Times New Roman" panose="02020603050405020304" pitchFamily="18" charset="0"/>
              </a:rPr>
              <a:t>+</a:t>
            </a: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大角度</a:t>
            </a:r>
            <a:r>
              <a:rPr kumimoji="1" lang="en-US" altLang="zh-CN" sz="3600">
                <a:solidFill>
                  <a:srgbClr val="5205EB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3250" name="Object 0">
            <a:extLst>
              <a:ext uri="{FF2B5EF4-FFF2-40B4-BE49-F238E27FC236}">
                <a16:creationId xmlns:a16="http://schemas.microsoft.com/office/drawing/2014/main" id="{8263C925-4AF4-854C-A9E2-20A881331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2286000"/>
          <a:ext cx="56419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3" imgW="49441100" imgH="9652000" progId="Equation.3">
                  <p:embed/>
                </p:oleObj>
              </mc:Choice>
              <mc:Fallback>
                <p:oleObj name="Equation" r:id="rId3" imgW="49441100" imgH="9652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286000"/>
                        <a:ext cx="56419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1" name="Group 4">
            <a:extLst>
              <a:ext uri="{FF2B5EF4-FFF2-40B4-BE49-F238E27FC236}">
                <a16:creationId xmlns:a16="http://schemas.microsoft.com/office/drawing/2014/main" id="{79D24343-3AED-0E4B-91B7-7DD1C70250F3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1371600"/>
            <a:ext cx="1676400" cy="2362200"/>
            <a:chOff x="4128" y="960"/>
            <a:chExt cx="1056" cy="1488"/>
          </a:xfrm>
        </p:grpSpPr>
        <p:sp>
          <p:nvSpPr>
            <p:cNvPr id="53259" name="Oval 5">
              <a:extLst>
                <a:ext uri="{FF2B5EF4-FFF2-40B4-BE49-F238E27FC236}">
                  <a16:creationId xmlns:a16="http://schemas.microsoft.com/office/drawing/2014/main" id="{D7E56E49-E5AF-9E44-8580-65CFA7E91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06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60" name="Line 6">
              <a:extLst>
                <a:ext uri="{FF2B5EF4-FFF2-40B4-BE49-F238E27FC236}">
                  <a16:creationId xmlns:a16="http://schemas.microsoft.com/office/drawing/2014/main" id="{49A5B175-18CB-914A-BA64-689DB619C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00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1" name="Line 7">
              <a:extLst>
                <a:ext uri="{FF2B5EF4-FFF2-40B4-BE49-F238E27FC236}">
                  <a16:creationId xmlns:a16="http://schemas.microsoft.com/office/drawing/2014/main" id="{3DB36A15-F950-8A40-94F4-38D867769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2" name="Line 8">
              <a:extLst>
                <a:ext uri="{FF2B5EF4-FFF2-40B4-BE49-F238E27FC236}">
                  <a16:creationId xmlns:a16="http://schemas.microsoft.com/office/drawing/2014/main" id="{BCEAEFAA-1964-DF4C-BD30-CBDB86431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3" name="Line 9">
              <a:extLst>
                <a:ext uri="{FF2B5EF4-FFF2-40B4-BE49-F238E27FC236}">
                  <a16:creationId xmlns:a16="http://schemas.microsoft.com/office/drawing/2014/main" id="{3ACB85E8-2DCB-BE40-8790-114BD5D40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4" name="Line 10">
              <a:extLst>
                <a:ext uri="{FF2B5EF4-FFF2-40B4-BE49-F238E27FC236}">
                  <a16:creationId xmlns:a16="http://schemas.microsoft.com/office/drawing/2014/main" id="{ABEF0330-00FA-9A44-B976-D32A1A0334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5" name="Line 11">
              <a:extLst>
                <a:ext uri="{FF2B5EF4-FFF2-40B4-BE49-F238E27FC236}">
                  <a16:creationId xmlns:a16="http://schemas.microsoft.com/office/drawing/2014/main" id="{9842AC1B-CA35-7F47-914F-86E4BDCE13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6" name="Line 12">
              <a:extLst>
                <a:ext uri="{FF2B5EF4-FFF2-40B4-BE49-F238E27FC236}">
                  <a16:creationId xmlns:a16="http://schemas.microsoft.com/office/drawing/2014/main" id="{162E0F9D-75E8-D943-AA7A-2EA5193929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7" name="Line 13">
              <a:extLst>
                <a:ext uri="{FF2B5EF4-FFF2-40B4-BE49-F238E27FC236}">
                  <a16:creationId xmlns:a16="http://schemas.microsoft.com/office/drawing/2014/main" id="{2B28F3CF-F740-5D47-B39F-36B4C7F1E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8" name="Line 14">
              <a:extLst>
                <a:ext uri="{FF2B5EF4-FFF2-40B4-BE49-F238E27FC236}">
                  <a16:creationId xmlns:a16="http://schemas.microsoft.com/office/drawing/2014/main" id="{8AD39651-4098-8D46-B8FD-9500D133C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9" name="Line 15">
              <a:extLst>
                <a:ext uri="{FF2B5EF4-FFF2-40B4-BE49-F238E27FC236}">
                  <a16:creationId xmlns:a16="http://schemas.microsoft.com/office/drawing/2014/main" id="{CB78A314-6227-E44F-9BBB-4DBF6536B0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0" name="Line 16">
              <a:extLst>
                <a:ext uri="{FF2B5EF4-FFF2-40B4-BE49-F238E27FC236}">
                  <a16:creationId xmlns:a16="http://schemas.microsoft.com/office/drawing/2014/main" id="{C99EF413-0DEF-2F41-BD02-67B250F7F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40" y="96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1" name="Line 17">
              <a:extLst>
                <a:ext uri="{FF2B5EF4-FFF2-40B4-BE49-F238E27FC236}">
                  <a16:creationId xmlns:a16="http://schemas.microsoft.com/office/drawing/2014/main" id="{29A20F97-1580-2D40-9EBE-8AFE1E9DD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0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2" name="Line 18">
              <a:extLst>
                <a:ext uri="{FF2B5EF4-FFF2-40B4-BE49-F238E27FC236}">
                  <a16:creationId xmlns:a16="http://schemas.microsoft.com/office/drawing/2014/main" id="{5585BD4D-CEF1-D742-9B69-68EFD7F779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08"/>
              <a:ext cx="528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Freeform 19">
              <a:extLst>
                <a:ext uri="{FF2B5EF4-FFF2-40B4-BE49-F238E27FC236}">
                  <a16:creationId xmlns:a16="http://schemas.microsoft.com/office/drawing/2014/main" id="{866BDBDF-B41D-6B4C-A5D6-D5F6637B28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2" y="1440"/>
              <a:ext cx="192" cy="48"/>
            </a:xfrm>
            <a:custGeom>
              <a:avLst/>
              <a:gdLst>
                <a:gd name="T0" fmla="*/ 0 w 192"/>
                <a:gd name="T1" fmla="*/ 0 h 48"/>
                <a:gd name="T2" fmla="*/ 96 w 192"/>
                <a:gd name="T3" fmla="*/ 48 h 48"/>
                <a:gd name="T4" fmla="*/ 192 w 192"/>
                <a:gd name="T5" fmla="*/ 0 h 48"/>
                <a:gd name="T6" fmla="*/ 0 60000 65536"/>
                <a:gd name="T7" fmla="*/ 0 60000 65536"/>
                <a:gd name="T8" fmla="*/ 0 60000 65536"/>
                <a:gd name="T9" fmla="*/ 0 w 192"/>
                <a:gd name="T10" fmla="*/ 0 h 48"/>
                <a:gd name="T11" fmla="*/ 192 w 192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">
                  <a:moveTo>
                    <a:pt x="0" y="0"/>
                  </a:moveTo>
                  <a:cubicBezTo>
                    <a:pt x="32" y="24"/>
                    <a:pt x="64" y="48"/>
                    <a:pt x="96" y="48"/>
                  </a:cubicBezTo>
                  <a:cubicBezTo>
                    <a:pt x="128" y="48"/>
                    <a:pt x="160" y="24"/>
                    <a:pt x="19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Text Box 20">
              <a:extLst>
                <a:ext uri="{FF2B5EF4-FFF2-40B4-BE49-F238E27FC236}">
                  <a16:creationId xmlns:a16="http://schemas.microsoft.com/office/drawing/2014/main" id="{F2200C02-147B-1242-985F-D6108B38C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440"/>
              <a:ext cx="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600">
                  <a:solidFill>
                    <a:srgbClr val="1C1C1C"/>
                  </a:solidFill>
                  <a:latin typeface="Times New Roman" panose="02020603050405020304" pitchFamily="18" charset="0"/>
                  <a:sym typeface="Symbol" pitchFamily="2" charset="2"/>
                </a:rPr>
                <a:t></a:t>
              </a:r>
              <a:endParaRPr lang="en-US" altLang="zh-CN" sz="26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3252" name="Line 21">
            <a:extLst>
              <a:ext uri="{FF2B5EF4-FFF2-40B4-BE49-F238E27FC236}">
                <a16:creationId xmlns:a16="http://schemas.microsoft.com/office/drawing/2014/main" id="{B7DB7EFE-C509-3E4D-A95A-A2BB94721A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3" name="Line 22">
            <a:extLst>
              <a:ext uri="{FF2B5EF4-FFF2-40B4-BE49-F238E27FC236}">
                <a16:creationId xmlns:a16="http://schemas.microsoft.com/office/drawing/2014/main" id="{FF8CA07D-FAC4-4142-AB2F-B6CDB91B4F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3429000"/>
            <a:ext cx="457200" cy="9906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4" name="Text Box 23">
            <a:extLst>
              <a:ext uri="{FF2B5EF4-FFF2-40B4-BE49-F238E27FC236}">
                <a16:creationId xmlns:a16="http://schemas.microsoft.com/office/drawing/2014/main" id="{789387B2-F6B7-514F-8B48-8533A5993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5720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阻尼项</a:t>
            </a:r>
          </a:p>
        </p:txBody>
      </p:sp>
      <p:sp>
        <p:nvSpPr>
          <p:cNvPr id="53255" name="Line 24">
            <a:extLst>
              <a:ext uri="{FF2B5EF4-FFF2-40B4-BE49-F238E27FC236}">
                <a16:creationId xmlns:a16="http://schemas.microsoft.com/office/drawing/2014/main" id="{95F834C0-2261-5F4F-9111-03CA0AEB3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276600"/>
            <a:ext cx="381000" cy="10668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6" name="Text Box 25">
            <a:extLst>
              <a:ext uri="{FF2B5EF4-FFF2-40B4-BE49-F238E27FC236}">
                <a16:creationId xmlns:a16="http://schemas.microsoft.com/office/drawing/2014/main" id="{62377B13-34D8-7E4B-868A-48C6C0DB0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5720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策动力</a:t>
            </a:r>
          </a:p>
        </p:txBody>
      </p:sp>
      <p:sp>
        <p:nvSpPr>
          <p:cNvPr id="53257" name="Line 26">
            <a:extLst>
              <a:ext uri="{FF2B5EF4-FFF2-40B4-BE49-F238E27FC236}">
                <a16:creationId xmlns:a16="http://schemas.microsoft.com/office/drawing/2014/main" id="{2EA782AF-23F7-094E-B67F-9DB567C242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3429000"/>
            <a:ext cx="1143000" cy="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258" name="Text Box 27">
            <a:extLst>
              <a:ext uri="{FF2B5EF4-FFF2-40B4-BE49-F238E27FC236}">
                <a16:creationId xmlns:a16="http://schemas.microsoft.com/office/drawing/2014/main" id="{BAF7D793-5D7F-5141-85C5-183874BAD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9050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</a:rPr>
              <a:t>l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:a16="http://schemas.microsoft.com/office/drawing/2014/main" id="{E5BB5A1C-9466-6E49-B04C-82B423180DE9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685800"/>
            <a:ext cx="7696200" cy="5321300"/>
            <a:chOff x="576" y="384"/>
            <a:chExt cx="4848" cy="3352"/>
          </a:xfrm>
        </p:grpSpPr>
        <p:graphicFrame>
          <p:nvGraphicFramePr>
            <p:cNvPr id="54284" name="Object 2">
              <a:extLst>
                <a:ext uri="{FF2B5EF4-FFF2-40B4-BE49-F238E27FC236}">
                  <a16:creationId xmlns:a16="http://schemas.microsoft.com/office/drawing/2014/main" id="{A9408A0F-BEDA-8347-A825-BE22EFA20E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84"/>
            <a:ext cx="4848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0" name="Equation" r:id="rId3" imgW="49441100" imgH="9652000" progId="Equation.3">
                    <p:embed/>
                  </p:oleObj>
                </mc:Choice>
                <mc:Fallback>
                  <p:oleObj name="Equation" r:id="rId3" imgW="49441100" imgH="9652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84"/>
                          <a:ext cx="4848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3">
              <a:extLst>
                <a:ext uri="{FF2B5EF4-FFF2-40B4-BE49-F238E27FC236}">
                  <a16:creationId xmlns:a16="http://schemas.microsoft.com/office/drawing/2014/main" id="{323CE470-B2BE-404C-8EE8-78FD0DEAFF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256"/>
            <a:ext cx="3744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1" name="Equation" r:id="rId5" imgW="48856900" imgH="19304000" progId="Equation.3">
                    <p:embed/>
                  </p:oleObj>
                </mc:Choice>
                <mc:Fallback>
                  <p:oleObj name="Equation" r:id="rId5" imgW="48856900" imgH="193040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256"/>
                          <a:ext cx="3744" cy="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6" name="Line 6">
              <a:extLst>
                <a:ext uri="{FF2B5EF4-FFF2-40B4-BE49-F238E27FC236}">
                  <a16:creationId xmlns:a16="http://schemas.microsoft.com/office/drawing/2014/main" id="{58B56659-B984-7F42-8E96-A6405AB84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32"/>
              <a:ext cx="0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4279" name="Text Box 8">
            <a:extLst>
              <a:ext uri="{FF2B5EF4-FFF2-40B4-BE49-F238E27FC236}">
                <a16:creationId xmlns:a16="http://schemas.microsoft.com/office/drawing/2014/main" id="{58A5957E-9636-144C-A805-07E6241D6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48640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zh-CN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2">
            <a:extLst>
              <a:ext uri="{FF2B5EF4-FFF2-40B4-BE49-F238E27FC236}">
                <a16:creationId xmlns:a16="http://schemas.microsoft.com/office/drawing/2014/main" id="{C4450BE2-0035-F94A-90C0-F03E703EA3F1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762000"/>
            <a:ext cx="8594725" cy="5519738"/>
            <a:chOff x="442" y="288"/>
            <a:chExt cx="5414" cy="3477"/>
          </a:xfrm>
        </p:grpSpPr>
        <p:sp>
          <p:nvSpPr>
            <p:cNvPr id="54279" name="Text Box 8">
              <a:extLst>
                <a:ext uri="{FF2B5EF4-FFF2-40B4-BE49-F238E27FC236}">
                  <a16:creationId xmlns:a16="http://schemas.microsoft.com/office/drawing/2014/main" id="{58A5957E-9636-144C-A805-07E6241D6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264"/>
              <a:ext cx="1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zh-CN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4280" name="Group 11">
              <a:extLst>
                <a:ext uri="{FF2B5EF4-FFF2-40B4-BE49-F238E27FC236}">
                  <a16:creationId xmlns:a16="http://schemas.microsoft.com/office/drawing/2014/main" id="{57362F4C-6102-4846-9CE0-6A4ADB398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" y="2277"/>
              <a:ext cx="5318" cy="1488"/>
              <a:chOff x="438" y="1089"/>
              <a:chExt cx="4986" cy="1261"/>
            </a:xfrm>
          </p:grpSpPr>
          <p:graphicFrame>
            <p:nvGraphicFramePr>
              <p:cNvPr id="54282" name="Object 5">
                <a:extLst>
                  <a:ext uri="{FF2B5EF4-FFF2-40B4-BE49-F238E27FC236}">
                    <a16:creationId xmlns:a16="http://schemas.microsoft.com/office/drawing/2014/main" id="{34AB9A77-0C0C-E04F-9E93-8F563CC777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0337664"/>
                  </p:ext>
                </p:extLst>
              </p:nvPr>
            </p:nvGraphicFramePr>
            <p:xfrm>
              <a:off x="438" y="1089"/>
              <a:ext cx="3792" cy="1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289" name="Equation" r:id="rId3" imgW="54419500" imgH="23406100" progId="Equation.3">
                      <p:embed/>
                    </p:oleObj>
                  </mc:Choice>
                  <mc:Fallback>
                    <p:oleObj name="Equation" r:id="rId3" imgW="54419500" imgH="23406100" progId="Equation.3">
                      <p:embed/>
                      <p:pic>
                        <p:nvPicPr>
                          <p:cNvPr id="54282" name="Object 5">
                            <a:extLst>
                              <a:ext uri="{FF2B5EF4-FFF2-40B4-BE49-F238E27FC236}">
                                <a16:creationId xmlns:a16="http://schemas.microsoft.com/office/drawing/2014/main" id="{34AB9A77-0C0C-E04F-9E93-8F563CC777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" y="1089"/>
                            <a:ext cx="3792" cy="1261"/>
                          </a:xfrm>
                          <a:prstGeom prst="rect">
                            <a:avLst/>
                          </a:prstGeom>
                          <a:solidFill>
                            <a:srgbClr val="66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283" name="Text Box 9">
                <a:extLst>
                  <a:ext uri="{FF2B5EF4-FFF2-40B4-BE49-F238E27FC236}">
                    <a16:creationId xmlns:a16="http://schemas.microsoft.com/office/drawing/2014/main" id="{2BA19CE0-355B-A648-8A7D-A6727560A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0" y="1248"/>
                <a:ext cx="1104" cy="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if</a:t>
                </a:r>
                <a:r>
                  <a:rPr lang="zh-CN" altLang="en-US" sz="2000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：</a:t>
                </a:r>
                <a:r>
                  <a:rPr lang="zh-CN" altLang="en-US" sz="2000" dirty="0">
                    <a:solidFill>
                      <a:srgbClr val="1C1C1C"/>
                    </a:solidFill>
                    <a:latin typeface="Times New Roman" panose="02020603050405020304" pitchFamily="18" charset="0"/>
                    <a:sym typeface="Symbol" pitchFamily="2" charset="2"/>
                  </a:rPr>
                  <a:t></a:t>
                </a:r>
                <a:r>
                  <a:rPr lang="en-US" altLang="zh-CN" sz="2000" dirty="0">
                    <a:solidFill>
                      <a:srgbClr val="1C1C1C"/>
                    </a:solidFill>
                    <a:latin typeface="Times New Roman" panose="02020603050405020304" pitchFamily="18" charset="0"/>
                    <a:sym typeface="Symbol" pitchFamily="2" charset="2"/>
                  </a:rPr>
                  <a:t>&gt;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>
                    <a:solidFill>
                      <a:srgbClr val="1C1C1C"/>
                    </a:solidFill>
                    <a:latin typeface="Times New Roman" panose="02020603050405020304" pitchFamily="18" charset="0"/>
                    <a:sym typeface="Symbol" pitchFamily="2" charset="2"/>
                  </a:rPr>
                  <a:t>then = -2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if</a:t>
                </a:r>
                <a:r>
                  <a:rPr lang="zh-CN" altLang="en-US" sz="2000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：</a:t>
                </a:r>
                <a:r>
                  <a:rPr lang="zh-CN" altLang="en-US" sz="2000" dirty="0">
                    <a:solidFill>
                      <a:srgbClr val="1C1C1C"/>
                    </a:solidFill>
                    <a:latin typeface="Times New Roman" panose="02020603050405020304" pitchFamily="18" charset="0"/>
                    <a:sym typeface="Symbol" pitchFamily="2" charset="2"/>
                  </a:rPr>
                  <a:t></a:t>
                </a:r>
                <a:r>
                  <a:rPr lang="en-US" altLang="zh-CN" sz="2000" dirty="0">
                    <a:solidFill>
                      <a:srgbClr val="1C1C1C"/>
                    </a:solidFill>
                    <a:latin typeface="Times New Roman" panose="02020603050405020304" pitchFamily="18" charset="0"/>
                    <a:sym typeface="Symbol" pitchFamily="2" charset="2"/>
                  </a:rPr>
                  <a:t>&lt;-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>
                    <a:solidFill>
                      <a:srgbClr val="1C1C1C"/>
                    </a:solidFill>
                    <a:latin typeface="Times New Roman" panose="02020603050405020304" pitchFamily="18" charset="0"/>
                    <a:sym typeface="Symbol" pitchFamily="2" charset="2"/>
                  </a:rPr>
                  <a:t>then = +2</a:t>
                </a:r>
              </a:p>
            </p:txBody>
          </p:sp>
        </p:grpSp>
        <p:graphicFrame>
          <p:nvGraphicFramePr>
            <p:cNvPr id="54281" name="Object 14">
              <a:extLst>
                <a:ext uri="{FF2B5EF4-FFF2-40B4-BE49-F238E27FC236}">
                  <a16:creationId xmlns:a16="http://schemas.microsoft.com/office/drawing/2014/main" id="{65E5E38D-8A2B-F147-8EF0-52392A4F9E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88"/>
            <a:ext cx="3888" cy="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0" name="Equation" r:id="rId5" imgW="48856900" imgH="19304000" progId="Equation.3">
                    <p:embed/>
                  </p:oleObj>
                </mc:Choice>
                <mc:Fallback>
                  <p:oleObj name="Equation" r:id="rId5" imgW="48856900" imgH="19304000" progId="Equation.3">
                    <p:embed/>
                    <p:pic>
                      <p:nvPicPr>
                        <p:cNvPr id="54281" name="Object 14">
                          <a:extLst>
                            <a:ext uri="{FF2B5EF4-FFF2-40B4-BE49-F238E27FC236}">
                              <a16:creationId xmlns:a16="http://schemas.microsoft.com/office/drawing/2014/main" id="{65E5E38D-8A2B-F147-8EF0-52392A4F9E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88"/>
                          <a:ext cx="3888" cy="1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7207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4">
            <a:extLst>
              <a:ext uri="{FF2B5EF4-FFF2-40B4-BE49-F238E27FC236}">
                <a16:creationId xmlns:a16="http://schemas.microsoft.com/office/drawing/2014/main" id="{6191A89B-F2DF-C842-8FE3-40C6E59FBDE2}"/>
              </a:ext>
            </a:extLst>
          </p:cNvPr>
          <p:cNvGrpSpPr>
            <a:grpSpLocks/>
          </p:cNvGrpSpPr>
          <p:nvPr/>
        </p:nvGrpSpPr>
        <p:grpSpPr bwMode="auto">
          <a:xfrm>
            <a:off x="1004443" y="908720"/>
            <a:ext cx="7416571" cy="1570364"/>
            <a:chOff x="5768" y="263"/>
            <a:chExt cx="4698" cy="655"/>
          </a:xfrm>
        </p:grpSpPr>
        <p:graphicFrame>
          <p:nvGraphicFramePr>
            <p:cNvPr id="54277" name="Object 17">
              <a:extLst>
                <a:ext uri="{FF2B5EF4-FFF2-40B4-BE49-F238E27FC236}">
                  <a16:creationId xmlns:a16="http://schemas.microsoft.com/office/drawing/2014/main" id="{48DA69C0-5A0F-5E4E-99E1-25458AF4EC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810303"/>
                </p:ext>
              </p:extLst>
            </p:nvPr>
          </p:nvGraphicFramePr>
          <p:xfrm>
            <a:off x="8114" y="263"/>
            <a:ext cx="2352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7" name="Equation" r:id="rId3" imgW="54419500" imgH="23406100" progId="Equation.3">
                    <p:embed/>
                  </p:oleObj>
                </mc:Choice>
                <mc:Fallback>
                  <p:oleObj name="Equation" r:id="rId3" imgW="54419500" imgH="23406100" progId="Equation.3">
                    <p:embed/>
                    <p:pic>
                      <p:nvPicPr>
                        <p:cNvPr id="54277" name="Object 17">
                          <a:extLst>
                            <a:ext uri="{FF2B5EF4-FFF2-40B4-BE49-F238E27FC236}">
                              <a16:creationId xmlns:a16="http://schemas.microsoft.com/office/drawing/2014/main" id="{48DA69C0-5A0F-5E4E-99E1-25458AF4EC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4" y="263"/>
                          <a:ext cx="2352" cy="65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8" name="Object 21">
              <a:extLst>
                <a:ext uri="{FF2B5EF4-FFF2-40B4-BE49-F238E27FC236}">
                  <a16:creationId xmlns:a16="http://schemas.microsoft.com/office/drawing/2014/main" id="{7D4F8B4B-1AA8-2645-BE73-DEA47DC66F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430503"/>
                </p:ext>
              </p:extLst>
            </p:nvPr>
          </p:nvGraphicFramePr>
          <p:xfrm>
            <a:off x="5768" y="273"/>
            <a:ext cx="2078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8" name="Equation" r:id="rId5" imgW="48856900" imgH="19304000" progId="Equation.3">
                    <p:embed/>
                  </p:oleObj>
                </mc:Choice>
                <mc:Fallback>
                  <p:oleObj name="Equation" r:id="rId5" imgW="48856900" imgH="19304000" progId="Equation.3">
                    <p:embed/>
                    <p:pic>
                      <p:nvPicPr>
                        <p:cNvPr id="54278" name="Object 21">
                          <a:extLst>
                            <a:ext uri="{FF2B5EF4-FFF2-40B4-BE49-F238E27FC236}">
                              <a16:creationId xmlns:a16="http://schemas.microsoft.com/office/drawing/2014/main" id="{7D4F8B4B-1AA8-2645-BE73-DEA47DC66F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" y="273"/>
                          <a:ext cx="2078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47CA63E-2367-6140-89FB-8CA75FFD9CF8}"/>
                  </a:ext>
                </a:extLst>
              </p:cNvPr>
              <p:cNvSpPr txBox="1"/>
              <p:nvPr/>
            </p:nvSpPr>
            <p:spPr>
              <a:xfrm>
                <a:off x="1403648" y="3068960"/>
                <a:ext cx="6330131" cy="28852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1"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1=</m:t>
                              </m:r>
                              <m:sSub>
                                <m:sSubPr>
                                  <m:ctrlP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num>
                                    <m:den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𝐹𝑠𝑖𝑛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kumimoji="1" lang="en-US" altLang="zh-CN" sz="1600" b="0" i="1" dirty="0" smtClean="0"/>
                                <m:t>l</m:t>
                              </m:r>
                              <m:r>
                                <a:rPr kumimoji="1" lang="en-US" altLang="zh-CN" sz="1600" b="0" i="1">
                                  <a:latin typeface="Cambria Math" panose="02040503050406030204" pitchFamily="18" charset="0"/>
                                </a:rPr>
                                <m:t>1=</m:t>
                              </m:r>
                              <m:sSub>
                                <m:sSubPr>
                                  <m:ctrlPr>
                                    <a:rPr kumimoji="1" lang="en-US" altLang="zh-CN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1600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2=</m:t>
                              </m:r>
                              <m:sSub>
                                <m:sSubPr>
                                  <m:ctrlP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num>
                                    <m:den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1∙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l-GR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2)−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1∙</m:t>
                              </m:r>
                              <m:r>
                                <m:rPr>
                                  <m:sty m:val="p"/>
                                </m:rPr>
                                <a:rPr kumimoji="1" lang="el-GR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)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𝐹𝑠𝑖𝑛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kumimoji="1" lang="en-US" altLang="zh-CN" sz="16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kumimoji="1" lang="el-GR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kumimoji="1" lang="en-US" altLang="zh-CN" sz="1600" b="0" i="1" dirty="0" smtClean="0"/>
                                <m:t>l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kumimoji="1" lang="en-US" altLang="zh-CN" sz="1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en-US" altLang="zh-CN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1600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1∙</m:t>
                              </m:r>
                              <m:r>
                                <m:rPr>
                                  <m:sty m:val="p"/>
                                </m:rPr>
                                <a:rPr kumimoji="1" lang="el-GR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e>
                            <m:e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3=</m:t>
                              </m:r>
                              <m:sSub>
                                <m:sSubPr>
                                  <m:ctrlP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num>
                                    <m:den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2∙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l-GR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2)−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2∙</m:t>
                              </m:r>
                              <m:r>
                                <m:rPr>
                                  <m:sty m:val="p"/>
                                </m:rPr>
                                <a:rPr kumimoji="1" lang="el-GR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)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𝐹𝑠𝑖𝑛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kumimoji="1" lang="en-US" altLang="zh-CN" sz="16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kumimoji="1" lang="el-GR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kumimoji="1" lang="en-US" altLang="zh-CN" sz="1600" b="0" i="1" dirty="0" smtClean="0"/>
                                <m:t>l</m:t>
                              </m:r>
                              <m:r>
                                <a:rPr kumimoji="1" lang="en-US" altLang="zh-CN" sz="16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kumimoji="1" lang="en-US" altLang="zh-CN" sz="1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en-US" altLang="zh-CN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1600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2∙</m:t>
                              </m:r>
                              <m:r>
                                <m:rPr>
                                  <m:sty m:val="p"/>
                                </m:rPr>
                                <a:rPr kumimoji="1" lang="el-GR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e>
                            <m:e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4=</m:t>
                              </m:r>
                              <m:sSub>
                                <m:sSubPr>
                                  <m:ctrlP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num>
                                    <m:den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kumimoji="1"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3∙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l-GR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−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3∙</m:t>
                              </m:r>
                              <m:r>
                                <m:rPr>
                                  <m:sty m:val="p"/>
                                </m:rPr>
                                <a:rPr kumimoji="1" lang="el-GR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𝐹𝑠𝑖𝑛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sSub>
                                <m:sSubPr>
                                  <m:ctrlP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1"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kumimoji="1" lang="en-US" altLang="zh-CN" sz="16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kumimoji="1" lang="el-GR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kumimoji="1" lang="en-US" altLang="zh-CN" sz="1600" b="0" i="1" dirty="0" smtClean="0"/>
                                <m:t>l</m:t>
                              </m:r>
                              <m:r>
                                <a:rPr kumimoji="1" lang="en-US" altLang="zh-CN" sz="1600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kumimoji="1" lang="en-US" altLang="zh-CN" sz="16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1" lang="en-US" altLang="zh-CN" sz="16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16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1" lang="en-US" altLang="zh-CN" sz="1600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</a:rPr>
                                <m:t>3∙</m:t>
                              </m:r>
                              <m:r>
                                <m:rPr>
                                  <m:sty m:val="p"/>
                                </m:rPr>
                                <a:rPr kumimoji="1" lang="el-GR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kumimoji="1" lang="en-US" altLang="zh-CN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zh-CN" sz="1600" b="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47CA63E-2367-6140-89FB-8CA75FFD9C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068960"/>
                <a:ext cx="6330131" cy="28852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452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2048">
            <a:extLst>
              <a:ext uri="{FF2B5EF4-FFF2-40B4-BE49-F238E27FC236}">
                <a16:creationId xmlns:a16="http://schemas.microsoft.com/office/drawing/2014/main" id="{17158A69-CDA1-024E-89CA-9ADE0F81C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633538"/>
          <a:ext cx="21336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" name="Equation" r:id="rId3" imgW="19596100" imgH="15214600" progId="Equation.3">
                  <p:embed/>
                </p:oleObj>
              </mc:Choice>
              <mc:Fallback>
                <p:oleObj name="Equation" r:id="rId3" imgW="19596100" imgH="152146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33538"/>
                        <a:ext cx="2133600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Text Box 2051">
            <a:extLst>
              <a:ext uri="{FF2B5EF4-FFF2-40B4-BE49-F238E27FC236}">
                <a16:creationId xmlns:a16="http://schemas.microsoft.com/office/drawing/2014/main" id="{159F4E6C-17C5-FC42-AAC9-10EC4C4BD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52400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solidFill>
                  <a:srgbClr val="5205EB"/>
                </a:solidFill>
                <a:latin typeface="Times New Roman" panose="02020603050405020304" pitchFamily="18" charset="0"/>
              </a:rPr>
              <a:t>欧拉法</a:t>
            </a:r>
          </a:p>
        </p:txBody>
      </p:sp>
      <p:sp>
        <p:nvSpPr>
          <p:cNvPr id="18435" name="Text Box 2052">
            <a:extLst>
              <a:ext uri="{FF2B5EF4-FFF2-40B4-BE49-F238E27FC236}">
                <a16:creationId xmlns:a16="http://schemas.microsoft.com/office/drawing/2014/main" id="{3F9FA99F-CCCC-374D-9001-176930FE4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路：向前差分代替微分，</a:t>
            </a:r>
            <a:r>
              <a:rPr kumimoji="1" lang="en-US" altLang="zh-CN" sz="2400" i="1" dirty="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400" dirty="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 err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400" dirty="0" err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400" i="1" dirty="0" err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dirty="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前端点的值</a:t>
            </a:r>
            <a:r>
              <a:rPr kumimoji="1" lang="en-US" altLang="zh-CN" sz="2400" i="1" dirty="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400" dirty="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 i="1" dirty="0" err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400" i="1" baseline="-25000" dirty="0" err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400" dirty="0" err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400" i="1" dirty="0" err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en-US" altLang="zh-CN" sz="2400" i="1" baseline="-25000" dirty="0" err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en-US" altLang="zh-CN" sz="2400" dirty="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400" dirty="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代替</a:t>
            </a:r>
          </a:p>
        </p:txBody>
      </p:sp>
      <p:sp>
        <p:nvSpPr>
          <p:cNvPr id="18436" name="Line 2053">
            <a:extLst>
              <a:ext uri="{FF2B5EF4-FFF2-40B4-BE49-F238E27FC236}">
                <a16:creationId xmlns:a16="http://schemas.microsoft.com/office/drawing/2014/main" id="{7C1C186E-3A11-9C4C-BF19-69A67AAD0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579688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8437" name="Object 2049">
            <a:extLst>
              <a:ext uri="{FF2B5EF4-FFF2-40B4-BE49-F238E27FC236}">
                <a16:creationId xmlns:a16="http://schemas.microsoft.com/office/drawing/2014/main" id="{C1CDE2CB-3285-3548-81A3-998598F7C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709738"/>
          <a:ext cx="3505200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" name="Equation" r:id="rId5" imgW="31013400" imgH="15214600" progId="Equation.3">
                  <p:embed/>
                </p:oleObj>
              </mc:Choice>
              <mc:Fallback>
                <p:oleObj name="Equation" r:id="rId5" imgW="31013400" imgH="152146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09738"/>
                        <a:ext cx="3505200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2055">
            <a:extLst>
              <a:ext uri="{FF2B5EF4-FFF2-40B4-BE49-F238E27FC236}">
                <a16:creationId xmlns:a16="http://schemas.microsoft.com/office/drawing/2014/main" id="{AADDD3AA-F6C9-E24F-B61D-B6099E749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公式：</a:t>
            </a:r>
          </a:p>
        </p:txBody>
      </p:sp>
      <p:graphicFrame>
        <p:nvGraphicFramePr>
          <p:cNvPr id="18439" name="Object 2050">
            <a:extLst>
              <a:ext uri="{FF2B5EF4-FFF2-40B4-BE49-F238E27FC236}">
                <a16:creationId xmlns:a16="http://schemas.microsoft.com/office/drawing/2014/main" id="{51BEC97C-D727-684A-A478-576269B20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267200"/>
          <a:ext cx="395763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6" name="Equation" r:id="rId7" imgW="32766000" imgH="11112500" progId="Equation.3">
                  <p:embed/>
                </p:oleObj>
              </mc:Choice>
              <mc:Fallback>
                <p:oleObj name="Equation" r:id="rId7" imgW="32766000" imgH="111125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3957638" cy="134461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AutoShape 2057">
            <a:extLst>
              <a:ext uri="{FF2B5EF4-FFF2-40B4-BE49-F238E27FC236}">
                <a16:creationId xmlns:a16="http://schemas.microsoft.com/office/drawing/2014/main" id="{AD33DA16-AE65-5049-B044-17D9D56DA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867400"/>
            <a:ext cx="2514600" cy="990600"/>
          </a:xfrm>
          <a:prstGeom prst="cloudCallout">
            <a:avLst>
              <a:gd name="adj1" fmla="val -85481"/>
              <a:gd name="adj2" fmla="val -4888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8080A"/>
                </a:solidFill>
                <a:latin typeface="Times New Roman" panose="02020603050405020304" pitchFamily="18" charset="0"/>
              </a:rPr>
              <a:t>欧拉法</a:t>
            </a:r>
            <a:r>
              <a:rPr kumimoji="1" lang="zh-CN" altLang="en-US" sz="2000">
                <a:solidFill>
                  <a:srgbClr val="08080A"/>
                </a:solidFill>
                <a:latin typeface="Times New Roman" panose="02020603050405020304" pitchFamily="18" charset="0"/>
              </a:rPr>
              <a:t>（折线法）</a:t>
            </a:r>
          </a:p>
        </p:txBody>
      </p:sp>
      <p:sp>
        <p:nvSpPr>
          <p:cNvPr id="18441" name="Line 2058">
            <a:extLst>
              <a:ext uri="{FF2B5EF4-FFF2-40B4-BE49-F238E27FC236}">
                <a16:creationId xmlns:a16="http://schemas.microsoft.com/office/drawing/2014/main" id="{C3AF2266-4937-4C4C-B935-7E2A266C82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6324600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2" name="Line 2059">
            <a:extLst>
              <a:ext uri="{FF2B5EF4-FFF2-40B4-BE49-F238E27FC236}">
                <a16:creationId xmlns:a16="http://schemas.microsoft.com/office/drawing/2014/main" id="{7BF1DD00-933D-4948-AE76-3C086648F8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350520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8443" name="Object 2051">
            <a:extLst>
              <a:ext uri="{FF2B5EF4-FFF2-40B4-BE49-F238E27FC236}">
                <a16:creationId xmlns:a16="http://schemas.microsoft.com/office/drawing/2014/main" id="{45473D9A-4EDE-BB47-843A-1BC2FE929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536950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" name="Equation" r:id="rId9" imgW="3213100" imgH="3797300" progId="Equation.3">
                  <p:embed/>
                </p:oleObj>
              </mc:Choice>
              <mc:Fallback>
                <p:oleObj name="Equation" r:id="rId9" imgW="3213100" imgH="37973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36950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2052">
            <a:extLst>
              <a:ext uri="{FF2B5EF4-FFF2-40B4-BE49-F238E27FC236}">
                <a16:creationId xmlns:a16="http://schemas.microsoft.com/office/drawing/2014/main" id="{4666BF24-B10C-4E44-8019-DD480773E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0" y="64770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Equation" r:id="rId11" imgW="2044700" imgH="3505200" progId="Equation.3">
                  <p:embed/>
                </p:oleObj>
              </mc:Choice>
              <mc:Fallback>
                <p:oleObj name="Equation" r:id="rId11" imgW="2044700" imgH="3505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0" y="64770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Freeform 2063">
            <a:extLst>
              <a:ext uri="{FF2B5EF4-FFF2-40B4-BE49-F238E27FC236}">
                <a16:creationId xmlns:a16="http://schemas.microsoft.com/office/drawing/2014/main" id="{E27B0610-86F6-294B-AD45-E7A69DFC1D41}"/>
              </a:ext>
            </a:extLst>
          </p:cNvPr>
          <p:cNvSpPr>
            <a:spLocks/>
          </p:cNvSpPr>
          <p:nvPr/>
        </p:nvSpPr>
        <p:spPr bwMode="auto">
          <a:xfrm>
            <a:off x="5791200" y="3810000"/>
            <a:ext cx="2971800" cy="2133600"/>
          </a:xfrm>
          <a:custGeom>
            <a:avLst/>
            <a:gdLst>
              <a:gd name="T0" fmla="*/ 0 w 1680"/>
              <a:gd name="T1" fmla="*/ 2147483646 h 1248"/>
              <a:gd name="T2" fmla="*/ 2147483646 w 1680"/>
              <a:gd name="T3" fmla="*/ 2147483646 h 1248"/>
              <a:gd name="T4" fmla="*/ 2147483646 w 1680"/>
              <a:gd name="T5" fmla="*/ 2147483646 h 1248"/>
              <a:gd name="T6" fmla="*/ 2147483646 w 1680"/>
              <a:gd name="T7" fmla="*/ 2147483646 h 1248"/>
              <a:gd name="T8" fmla="*/ 2147483646 w 1680"/>
              <a:gd name="T9" fmla="*/ 2147483646 h 1248"/>
              <a:gd name="T10" fmla="*/ 2147483646 w 1680"/>
              <a:gd name="T11" fmla="*/ 0 h 12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80"/>
              <a:gd name="T19" fmla="*/ 0 h 1248"/>
              <a:gd name="T20" fmla="*/ 1680 w 1680"/>
              <a:gd name="T21" fmla="*/ 1248 h 124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80" h="1248">
                <a:moveTo>
                  <a:pt x="0" y="1248"/>
                </a:moveTo>
                <a:cubicBezTo>
                  <a:pt x="116" y="1188"/>
                  <a:pt x="232" y="1128"/>
                  <a:pt x="336" y="1056"/>
                </a:cubicBezTo>
                <a:cubicBezTo>
                  <a:pt x="440" y="984"/>
                  <a:pt x="512" y="928"/>
                  <a:pt x="624" y="816"/>
                </a:cubicBezTo>
                <a:cubicBezTo>
                  <a:pt x="736" y="704"/>
                  <a:pt x="904" y="496"/>
                  <a:pt x="1008" y="384"/>
                </a:cubicBezTo>
                <a:cubicBezTo>
                  <a:pt x="1112" y="272"/>
                  <a:pt x="1136" y="208"/>
                  <a:pt x="1248" y="144"/>
                </a:cubicBezTo>
                <a:cubicBezTo>
                  <a:pt x="1360" y="80"/>
                  <a:pt x="1520" y="40"/>
                  <a:pt x="168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6" name="Line 2065">
            <a:extLst>
              <a:ext uri="{FF2B5EF4-FFF2-40B4-BE49-F238E27FC236}">
                <a16:creationId xmlns:a16="http://schemas.microsoft.com/office/drawing/2014/main" id="{6CF2F576-C016-B241-9D0B-0460C3D2F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9436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7" name="Line 2066">
            <a:extLst>
              <a:ext uri="{FF2B5EF4-FFF2-40B4-BE49-F238E27FC236}">
                <a16:creationId xmlns:a16="http://schemas.microsoft.com/office/drawing/2014/main" id="{97F21216-580B-AF48-B109-764BFFDEC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867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8" name="Line 2067">
            <a:extLst>
              <a:ext uri="{FF2B5EF4-FFF2-40B4-BE49-F238E27FC236}">
                <a16:creationId xmlns:a16="http://schemas.microsoft.com/office/drawing/2014/main" id="{CFCAE37A-9085-5A46-B15B-B5F38B364D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54864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9" name="Line 2068">
            <a:extLst>
              <a:ext uri="{FF2B5EF4-FFF2-40B4-BE49-F238E27FC236}">
                <a16:creationId xmlns:a16="http://schemas.microsoft.com/office/drawing/2014/main" id="{D7E36C1D-8C03-6944-AEBE-1961D095C0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48768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0" name="Line 2069">
            <a:extLst>
              <a:ext uri="{FF2B5EF4-FFF2-40B4-BE49-F238E27FC236}">
                <a16:creationId xmlns:a16="http://schemas.microsoft.com/office/drawing/2014/main" id="{B8BA6C79-A82E-5F43-800D-9E072F5C6A0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44958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1" name="Line 2070">
            <a:extLst>
              <a:ext uri="{FF2B5EF4-FFF2-40B4-BE49-F238E27FC236}">
                <a16:creationId xmlns:a16="http://schemas.microsoft.com/office/drawing/2014/main" id="{75B34182-F3DB-4844-A14B-6D3267CDA3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4267200"/>
            <a:ext cx="0" cy="2057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2" name="Freeform 2071">
            <a:extLst>
              <a:ext uri="{FF2B5EF4-FFF2-40B4-BE49-F238E27FC236}">
                <a16:creationId xmlns:a16="http://schemas.microsoft.com/office/drawing/2014/main" id="{1F6BC3C5-0A63-FA45-81B1-9764072EA918}"/>
              </a:ext>
            </a:extLst>
          </p:cNvPr>
          <p:cNvSpPr>
            <a:spLocks/>
          </p:cNvSpPr>
          <p:nvPr/>
        </p:nvSpPr>
        <p:spPr bwMode="auto">
          <a:xfrm>
            <a:off x="5791200" y="4191000"/>
            <a:ext cx="3048000" cy="1752600"/>
          </a:xfrm>
          <a:custGeom>
            <a:avLst/>
            <a:gdLst>
              <a:gd name="T0" fmla="*/ 0 w 1920"/>
              <a:gd name="T1" fmla="*/ 2147483646 h 1104"/>
              <a:gd name="T2" fmla="*/ 2147483646 w 1920"/>
              <a:gd name="T3" fmla="*/ 2147483646 h 1104"/>
              <a:gd name="T4" fmla="*/ 2147483646 w 1920"/>
              <a:gd name="T5" fmla="*/ 2147483646 h 1104"/>
              <a:gd name="T6" fmla="*/ 2147483646 w 1920"/>
              <a:gd name="T7" fmla="*/ 2147483646 h 1104"/>
              <a:gd name="T8" fmla="*/ 2147483646 w 1920"/>
              <a:gd name="T9" fmla="*/ 2147483646 h 1104"/>
              <a:gd name="T10" fmla="*/ 2147483646 w 1920"/>
              <a:gd name="T11" fmla="*/ 2147483646 h 1104"/>
              <a:gd name="T12" fmla="*/ 2147483646 w 1920"/>
              <a:gd name="T13" fmla="*/ 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0"/>
              <a:gd name="T22" fmla="*/ 0 h 1104"/>
              <a:gd name="T23" fmla="*/ 1920 w 1920"/>
              <a:gd name="T24" fmla="*/ 1104 h 1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0" h="1104">
                <a:moveTo>
                  <a:pt x="0" y="1104"/>
                </a:moveTo>
                <a:lnTo>
                  <a:pt x="336" y="1056"/>
                </a:lnTo>
                <a:lnTo>
                  <a:pt x="720" y="816"/>
                </a:lnTo>
                <a:lnTo>
                  <a:pt x="1104" y="432"/>
                </a:lnTo>
                <a:lnTo>
                  <a:pt x="1440" y="192"/>
                </a:lnTo>
                <a:lnTo>
                  <a:pt x="1776" y="48"/>
                </a:lnTo>
                <a:lnTo>
                  <a:pt x="1920" y="0"/>
                </a:lnTo>
              </a:path>
            </a:pathLst>
          </a:custGeom>
          <a:noFill/>
          <a:ln w="38100" cap="flat" cmpd="sng">
            <a:solidFill>
              <a:srgbClr val="5205EB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3" name="Oval 2072">
            <a:extLst>
              <a:ext uri="{FF2B5EF4-FFF2-40B4-BE49-F238E27FC236}">
                <a16:creationId xmlns:a16="http://schemas.microsoft.com/office/drawing/2014/main" id="{2482C407-BD11-3747-9375-0E5E88880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86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54" name="Oval 2074">
            <a:extLst>
              <a:ext uri="{FF2B5EF4-FFF2-40B4-BE49-F238E27FC236}">
                <a16:creationId xmlns:a16="http://schemas.microsoft.com/office/drawing/2014/main" id="{577C1296-FB41-F34D-BC47-44EBD87E9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7912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55" name="Oval 2075">
            <a:extLst>
              <a:ext uri="{FF2B5EF4-FFF2-40B4-BE49-F238E27FC236}">
                <a16:creationId xmlns:a16="http://schemas.microsoft.com/office/drawing/2014/main" id="{E0BB7690-4AD8-BA49-865D-9D10C6542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4102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56" name="Oval 2076">
            <a:extLst>
              <a:ext uri="{FF2B5EF4-FFF2-40B4-BE49-F238E27FC236}">
                <a16:creationId xmlns:a16="http://schemas.microsoft.com/office/drawing/2014/main" id="{773389A1-9C94-B34A-9F0B-B7302AF10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8006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57" name="Oval 2077">
            <a:extLst>
              <a:ext uri="{FF2B5EF4-FFF2-40B4-BE49-F238E27FC236}">
                <a16:creationId xmlns:a16="http://schemas.microsoft.com/office/drawing/2014/main" id="{E968A36C-B717-B940-8E70-CD99AA5D4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4196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58" name="Oval 2078">
            <a:extLst>
              <a:ext uri="{FF2B5EF4-FFF2-40B4-BE49-F238E27FC236}">
                <a16:creationId xmlns:a16="http://schemas.microsoft.com/office/drawing/2014/main" id="{357A84FF-833E-CF4A-9A08-425EDE00E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41910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59" name="Object 2053">
            <a:extLst>
              <a:ext uri="{FF2B5EF4-FFF2-40B4-BE49-F238E27FC236}">
                <a16:creationId xmlns:a16="http://schemas.microsoft.com/office/drawing/2014/main" id="{ABC072DD-5EE0-AA48-BF36-0A527EC99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3" y="6324600"/>
          <a:ext cx="255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" name="Equation" r:id="rId13" imgW="3213100" imgH="5270500" progId="Equation.3">
                  <p:embed/>
                </p:oleObj>
              </mc:Choice>
              <mc:Fallback>
                <p:oleObj name="Equation" r:id="rId13" imgW="3213100" imgH="52705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6324600"/>
                        <a:ext cx="255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054">
            <a:extLst>
              <a:ext uri="{FF2B5EF4-FFF2-40B4-BE49-F238E27FC236}">
                <a16:creationId xmlns:a16="http://schemas.microsoft.com/office/drawing/2014/main" id="{2A3FD084-B84A-2647-8185-9C2539FD1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9663" y="6248400"/>
          <a:ext cx="2873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0" name="Equation" r:id="rId15" imgW="2921000" imgH="4978400" progId="Equation.3">
                  <p:embed/>
                </p:oleObj>
              </mc:Choice>
              <mc:Fallback>
                <p:oleObj name="Equation" r:id="rId15" imgW="2921000" imgH="49784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6248400"/>
                        <a:ext cx="2873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055">
            <a:extLst>
              <a:ext uri="{FF2B5EF4-FFF2-40B4-BE49-F238E27FC236}">
                <a16:creationId xmlns:a16="http://schemas.microsoft.com/office/drawing/2014/main" id="{A12A01CB-6950-5443-BD54-490195EC7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6248400"/>
          <a:ext cx="295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name="Equation" r:id="rId17" imgW="3213100" imgH="4978400" progId="Equation.3">
                  <p:embed/>
                </p:oleObj>
              </mc:Choice>
              <mc:Fallback>
                <p:oleObj name="Equation" r:id="rId17" imgW="3213100" imgH="497840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248400"/>
                        <a:ext cx="295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2056">
            <a:extLst>
              <a:ext uri="{FF2B5EF4-FFF2-40B4-BE49-F238E27FC236}">
                <a16:creationId xmlns:a16="http://schemas.microsoft.com/office/drawing/2014/main" id="{F045769E-163F-3D49-991C-5CA43EA2B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8700" y="6248400"/>
          <a:ext cx="31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" name="Equation" r:id="rId19" imgW="2921000" imgH="5270500" progId="Equation.3">
                  <p:embed/>
                </p:oleObj>
              </mc:Choice>
              <mc:Fallback>
                <p:oleObj name="Equation" r:id="rId19" imgW="2921000" imgH="52705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6248400"/>
                        <a:ext cx="31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2057">
            <a:extLst>
              <a:ext uri="{FF2B5EF4-FFF2-40B4-BE49-F238E27FC236}">
                <a16:creationId xmlns:a16="http://schemas.microsoft.com/office/drawing/2014/main" id="{1D1AEFAD-52FC-3043-AE48-7F10FE014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3913" y="6286500"/>
          <a:ext cx="301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3" name="Equation" r:id="rId21" imgW="3213100" imgH="5270500" progId="Equation.3">
                  <p:embed/>
                </p:oleObj>
              </mc:Choice>
              <mc:Fallback>
                <p:oleObj name="Equation" r:id="rId21" imgW="3213100" imgH="5270500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913" y="6286500"/>
                        <a:ext cx="301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2058">
            <a:extLst>
              <a:ext uri="{FF2B5EF4-FFF2-40B4-BE49-F238E27FC236}">
                <a16:creationId xmlns:a16="http://schemas.microsoft.com/office/drawing/2014/main" id="{698FFE15-45FF-1A47-9037-9F95B72F1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9888" y="6248400"/>
          <a:ext cx="3159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name="Equation" r:id="rId23" imgW="3213100" imgH="4978400" progId="Equation.3">
                  <p:embed/>
                </p:oleObj>
              </mc:Choice>
              <mc:Fallback>
                <p:oleObj name="Equation" r:id="rId23" imgW="3213100" imgH="4978400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6248400"/>
                        <a:ext cx="3159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24">
            <a:extLst>
              <a:ext uri="{FF2B5EF4-FFF2-40B4-BE49-F238E27FC236}">
                <a16:creationId xmlns:a16="http://schemas.microsoft.com/office/drawing/2014/main" id="{FE90494C-4E58-1E4A-890A-8EC9A4578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5066"/>
              </p:ext>
            </p:extLst>
          </p:nvPr>
        </p:nvGraphicFramePr>
        <p:xfrm>
          <a:off x="881336" y="1951813"/>
          <a:ext cx="3744416" cy="71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6" name="Equation" r:id="rId3" imgW="47688500" imgH="9067800" progId="Equation.3">
                  <p:embed/>
                </p:oleObj>
              </mc:Choice>
              <mc:Fallback>
                <p:oleObj name="Equation" r:id="rId3" imgW="47688500" imgH="9067800" progId="Equation.3">
                  <p:embed/>
                  <p:pic>
                    <p:nvPicPr>
                      <p:cNvPr id="23553" name="Object 1024">
                        <a:extLst>
                          <a:ext uri="{FF2B5EF4-FFF2-40B4-BE49-F238E27FC236}">
                            <a16:creationId xmlns:a16="http://schemas.microsoft.com/office/drawing/2014/main" id="{050DD618-8C89-9447-B058-3996EFF7A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36" y="1951813"/>
                        <a:ext cx="3744416" cy="71182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432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FC5ABB6F-E46E-1A42-9D48-4625F01F1E24}"/>
              </a:ext>
            </a:extLst>
          </p:cNvPr>
          <p:cNvSpPr txBox="1"/>
          <p:nvPr/>
        </p:nvSpPr>
        <p:spPr>
          <a:xfrm>
            <a:off x="4871146" y="2101413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/>
              <a:t>中值定理</a:t>
            </a:r>
          </a:p>
        </p:txBody>
      </p:sp>
      <p:graphicFrame>
        <p:nvGraphicFramePr>
          <p:cNvPr id="4" name="Object 1024">
            <a:extLst>
              <a:ext uri="{FF2B5EF4-FFF2-40B4-BE49-F238E27FC236}">
                <a16:creationId xmlns:a16="http://schemas.microsoft.com/office/drawing/2014/main" id="{C8036204-7999-5D40-B32D-36999136F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87271"/>
              </p:ext>
            </p:extLst>
          </p:nvPr>
        </p:nvGraphicFramePr>
        <p:xfrm>
          <a:off x="817901" y="1236105"/>
          <a:ext cx="4032448" cy="65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7" name="Equation" r:id="rId5" imgW="59690000" imgH="9652000" progId="Equation.3">
                  <p:embed/>
                </p:oleObj>
              </mc:Choice>
              <mc:Fallback>
                <p:oleObj name="Equation" r:id="rId5" imgW="59690000" imgH="9652000" progId="Equation.3">
                  <p:embed/>
                  <p:pic>
                    <p:nvPicPr>
                      <p:cNvPr id="22531" name="Object 1024">
                        <a:extLst>
                          <a:ext uri="{FF2B5EF4-FFF2-40B4-BE49-F238E27FC236}">
                            <a16:creationId xmlns:a16="http://schemas.microsoft.com/office/drawing/2014/main" id="{CB4A4863-BA70-0B45-9BA7-1A008E89A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01" y="1236105"/>
                        <a:ext cx="4032448" cy="652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CC340581-B7BB-ED46-840E-A6761674C3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1810" y="3788829"/>
            <a:ext cx="2730500" cy="24638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5683568-36D9-1240-93C3-CCE368C158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2665" y="4212972"/>
            <a:ext cx="2679700" cy="2362200"/>
          </a:xfrm>
          <a:prstGeom prst="rect">
            <a:avLst/>
          </a:prstGeom>
        </p:spPr>
      </p:pic>
      <p:graphicFrame>
        <p:nvGraphicFramePr>
          <p:cNvPr id="8" name="Object 1025">
            <a:extLst>
              <a:ext uri="{FF2B5EF4-FFF2-40B4-BE49-F238E27FC236}">
                <a16:creationId xmlns:a16="http://schemas.microsoft.com/office/drawing/2014/main" id="{0FB2B1B4-B5FB-CE44-95B2-CAF02495A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00120"/>
              </p:ext>
            </p:extLst>
          </p:nvPr>
        </p:nvGraphicFramePr>
        <p:xfrm>
          <a:off x="1164033" y="3173247"/>
          <a:ext cx="3595671" cy="60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9" imgW="54419500" imgH="9067800" progId="Equation.3">
                  <p:embed/>
                </p:oleObj>
              </mc:Choice>
              <mc:Fallback>
                <p:oleObj name="Equation" r:id="rId9" imgW="54419500" imgH="9067800" progId="Equation.3">
                  <p:embed/>
                  <p:pic>
                    <p:nvPicPr>
                      <p:cNvPr id="22533" name="Object 1025">
                        <a:extLst>
                          <a:ext uri="{FF2B5EF4-FFF2-40B4-BE49-F238E27FC236}">
                            <a16:creationId xmlns:a16="http://schemas.microsoft.com/office/drawing/2014/main" id="{F6C5CBEF-B731-1148-84A7-DD3495B4B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033" y="3173247"/>
                        <a:ext cx="3595671" cy="600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8B2C40B-7518-904A-9733-4C43925A72B7}"/>
                  </a:ext>
                </a:extLst>
              </p:cNvPr>
              <p:cNvSpPr/>
              <p:nvPr/>
            </p:nvSpPr>
            <p:spPr>
              <a:xfrm>
                <a:off x="841834" y="4234619"/>
                <a:ext cx="4094265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8B2C40B-7518-904A-9733-4C43925A72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34" y="4234619"/>
                <a:ext cx="4094265" cy="5533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4181EED-17CF-4340-B97D-E3391FBAA0DC}"/>
                  </a:ext>
                </a:extLst>
              </p:cNvPr>
              <p:cNvSpPr/>
              <p:nvPr/>
            </p:nvSpPr>
            <p:spPr>
              <a:xfrm>
                <a:off x="865175" y="5170419"/>
                <a:ext cx="3473648" cy="407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1800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1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1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a:rPr lang="zh-CN" altLang="en-US" sz="18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1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e>
                      </m:d>
                      <m:r>
                        <a:rPr lang="zh-CN" altLang="en-US" sz="1800" i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zh-CN" altLang="en-US" sz="18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4181EED-17CF-4340-B97D-E3391FBAA0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175" y="5170419"/>
                <a:ext cx="3473648" cy="407163"/>
              </a:xfrm>
              <a:prstGeom prst="rect">
                <a:avLst/>
              </a:prstGeom>
              <a:blipFill>
                <a:blip r:embed="rId12"/>
                <a:stretch>
                  <a:fillRect t="-39394" b="-1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20F0A680-B153-E94D-A9FE-F6719B691129}"/>
                  </a:ext>
                </a:extLst>
              </p:cNvPr>
              <p:cNvSpPr/>
              <p:nvPr/>
            </p:nvSpPr>
            <p:spPr>
              <a:xfrm>
                <a:off x="592419" y="6060712"/>
                <a:ext cx="3898117" cy="560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20F0A680-B153-E94D-A9FE-F6719B691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19" y="6060712"/>
                <a:ext cx="3898117" cy="560153"/>
              </a:xfrm>
              <a:prstGeom prst="rect">
                <a:avLst/>
              </a:prstGeom>
              <a:blipFill>
                <a:blip r:embed="rId15"/>
                <a:stretch>
                  <a:fillRect t="-157778" r="-10714" b="-24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31A4DDA2-2AFD-9C40-8950-841A8D0A80A9}"/>
              </a:ext>
            </a:extLst>
          </p:cNvPr>
          <p:cNvSpPr txBox="1"/>
          <p:nvPr/>
        </p:nvSpPr>
        <p:spPr>
          <a:xfrm>
            <a:off x="611560" y="3016685"/>
            <a:ext cx="1011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/>
              <a:t>欧拉法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C640103-E385-4243-B820-00A373D4BBD7}"/>
              </a:ext>
            </a:extLst>
          </p:cNvPr>
          <p:cNvSpPr txBox="1"/>
          <p:nvPr/>
        </p:nvSpPr>
        <p:spPr>
          <a:xfrm>
            <a:off x="593139" y="3788829"/>
            <a:ext cx="16305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/>
              <a:t>改进的欧拉法：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CD10ADE-E685-0749-AFD5-DD42C8556F82}"/>
              </a:ext>
            </a:extLst>
          </p:cNvPr>
          <p:cNvSpPr txBox="1"/>
          <p:nvPr/>
        </p:nvSpPr>
        <p:spPr>
          <a:xfrm>
            <a:off x="633583" y="4725379"/>
            <a:ext cx="1907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/>
              <a:t>二阶龙格</a:t>
            </a:r>
            <a:r>
              <a:rPr kumimoji="1" lang="en-US" altLang="zh-CN" sz="1600" dirty="0"/>
              <a:t>-</a:t>
            </a:r>
            <a:r>
              <a:rPr kumimoji="1" lang="zh-CN" altLang="en-US" sz="1600" dirty="0"/>
              <a:t>库塔法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6AF0CAA-9823-9C45-A849-F4A3A40421F2}"/>
              </a:ext>
            </a:extLst>
          </p:cNvPr>
          <p:cNvSpPr txBox="1"/>
          <p:nvPr/>
        </p:nvSpPr>
        <p:spPr>
          <a:xfrm>
            <a:off x="633583" y="5645533"/>
            <a:ext cx="1907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dirty="0"/>
              <a:t>四阶龙格</a:t>
            </a:r>
            <a:r>
              <a:rPr kumimoji="1" lang="en-US" altLang="zh-CN" sz="1600" dirty="0"/>
              <a:t>-</a:t>
            </a:r>
            <a:r>
              <a:rPr kumimoji="1" lang="zh-CN" altLang="en-US" sz="1600" dirty="0"/>
              <a:t>库塔法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1590BCC-FCA0-2F45-86DC-3301E637D671}"/>
                  </a:ext>
                </a:extLst>
              </p:cNvPr>
              <p:cNvSpPr/>
              <p:nvPr/>
            </p:nvSpPr>
            <p:spPr>
              <a:xfrm>
                <a:off x="5046898" y="3320729"/>
                <a:ext cx="814710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altLang="zh-CN" sz="1800" ker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∆</m:t>
                        </m:r>
                        <m:r>
                          <a:rPr lang="en-US" altLang="zh-CN" sz="1800" i="1" ker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𝑡</m:t>
                        </m:r>
                      </m:e>
                      <m:sup/>
                    </m:sSup>
                  </m:oMath>
                </a14:m>
                <a:r>
                  <a:rPr lang="zh-CN" altLang="zh-CN" sz="1800" dirty="0">
                    <a:effectLst/>
                  </a:rPr>
                  <a:t> 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1590BCC-FCA0-2F45-86DC-3301E637D6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898" y="3320729"/>
                <a:ext cx="814710" cy="39299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C6DAD8CC-CC2B-1046-A691-C5CC08506FFB}"/>
                  </a:ext>
                </a:extLst>
              </p:cNvPr>
              <p:cNvSpPr/>
              <p:nvPr/>
            </p:nvSpPr>
            <p:spPr>
              <a:xfrm>
                <a:off x="5021892" y="4190087"/>
                <a:ext cx="76020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altLang="zh-CN" sz="1800" ker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∆</m:t>
                        </m:r>
                        <m:r>
                          <a:rPr lang="en-US" altLang="zh-CN" sz="1800" i="1" ker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𝑡</m:t>
                        </m:r>
                      </m:e>
                      <m:sup>
                        <m:r>
                          <a:rPr lang="en-US" altLang="zh-CN" sz="1800" b="1" i="1" kern="0" smtClea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zh-CN" sz="1800" dirty="0">
                    <a:effectLst/>
                  </a:rPr>
                  <a:t> 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C6DAD8CC-CC2B-1046-A691-C5CC08506F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892" y="4190087"/>
                <a:ext cx="760208" cy="37555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04E9877-8DB4-124F-A25C-80154ECA7518}"/>
                  </a:ext>
                </a:extLst>
              </p:cNvPr>
              <p:cNvSpPr/>
              <p:nvPr/>
            </p:nvSpPr>
            <p:spPr>
              <a:xfrm>
                <a:off x="5046898" y="5178438"/>
                <a:ext cx="76020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altLang="zh-CN" sz="1800" ker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∆</m:t>
                        </m:r>
                        <m:r>
                          <a:rPr lang="en-US" altLang="zh-CN" sz="1800" i="1" ker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𝑡</m:t>
                        </m:r>
                      </m:e>
                      <m:sup>
                        <m:r>
                          <a:rPr lang="en-US" altLang="zh-CN" sz="1800" b="1" i="1" kern="0" smtClea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zh-CN" sz="1800" dirty="0">
                    <a:effectLst/>
                  </a:rPr>
                  <a:t> 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04E9877-8DB4-124F-A25C-80154ECA7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898" y="5178438"/>
                <a:ext cx="760208" cy="37555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AD90567-047B-D94E-B300-BE3B3C7E0267}"/>
                  </a:ext>
                </a:extLst>
              </p:cNvPr>
              <p:cNvSpPr/>
              <p:nvPr/>
            </p:nvSpPr>
            <p:spPr>
              <a:xfrm>
                <a:off x="5032336" y="6019839"/>
                <a:ext cx="760208" cy="3748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altLang="zh-CN" sz="1800" ker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∆</m:t>
                        </m:r>
                        <m:r>
                          <a:rPr lang="en-US" altLang="zh-CN" sz="1800" i="1" ker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𝑡</m:t>
                        </m:r>
                      </m:e>
                      <m:sup>
                        <m:r>
                          <a:rPr lang="en-US" altLang="zh-CN" sz="1800" b="1" i="1" kern="0" smtClean="0">
                            <a:latin typeface="Cambria Math" panose="02040503050406030204" pitchFamily="18" charset="0"/>
                            <a:cs typeface="宋体" panose="02010600030101010101" pitchFamily="2" charset="-122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zh-CN" sz="1800" dirty="0">
                    <a:effectLst/>
                  </a:rPr>
                  <a:t> 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AD90567-047B-D94E-B300-BE3B3C7E02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336" y="6019839"/>
                <a:ext cx="760208" cy="37484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82D975D6-2218-5743-8877-86FC7DC6E9A4}"/>
              </a:ext>
            </a:extLst>
          </p:cNvPr>
          <p:cNvSpPr txBox="1"/>
          <p:nvPr/>
        </p:nvSpPr>
        <p:spPr>
          <a:xfrm>
            <a:off x="395536" y="474703"/>
            <a:ext cx="6236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/>
              <a:t>常微分方程数值解法的一般思路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7EBE823-89B2-1A43-BCE3-20EEEF567DA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792543" y="4079617"/>
            <a:ext cx="3421075" cy="261035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89DBF92-A253-A143-B3D0-C1F74F57FE69}"/>
              </a:ext>
            </a:extLst>
          </p:cNvPr>
          <p:cNvPicPr/>
          <p:nvPr/>
        </p:nvPicPr>
        <p:blipFill>
          <a:blip r:embed="rId21"/>
          <a:stretch>
            <a:fillRect/>
          </a:stretch>
        </p:blipFill>
        <p:spPr>
          <a:xfrm>
            <a:off x="6339548" y="4359289"/>
            <a:ext cx="2409825" cy="211201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CABE283-800B-464A-8FFA-F06B34601D2E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824699" y="4508372"/>
            <a:ext cx="3374074" cy="200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48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3">
            <a:extLst>
              <a:ext uri="{FF2B5EF4-FFF2-40B4-BE49-F238E27FC236}">
                <a16:creationId xmlns:a16="http://schemas.microsoft.com/office/drawing/2014/main" id="{7CBCEADB-31B5-944F-89B9-E7C87B93B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51458"/>
            <a:ext cx="6172200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8" name="Text Box 4">
            <a:extLst>
              <a:ext uri="{FF2B5EF4-FFF2-40B4-BE49-F238E27FC236}">
                <a16:creationId xmlns:a16="http://schemas.microsoft.com/office/drawing/2014/main" id="{3A17E476-04A7-1B43-891C-053DA8DCD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轨迹图：</a:t>
            </a:r>
          </a:p>
        </p:txBody>
      </p:sp>
      <p:sp>
        <p:nvSpPr>
          <p:cNvPr id="55299" name="Text Box 5">
            <a:extLst>
              <a:ext uri="{FF2B5EF4-FFF2-40B4-BE49-F238E27FC236}">
                <a16:creationId xmlns:a16="http://schemas.microsoft.com/office/drawing/2014/main" id="{CD3CCA65-C648-D04E-9638-7A8442786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990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1C1C1C"/>
                </a:solidFill>
                <a:latin typeface="Times New Roman" panose="02020603050405020304" pitchFamily="18" charset="0"/>
              </a:rPr>
              <a:t>q=1/2, l=g=9.8, W=2/3, dt=0.04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2">
            <a:extLst>
              <a:ext uri="{FF2B5EF4-FFF2-40B4-BE49-F238E27FC236}">
                <a16:creationId xmlns:a16="http://schemas.microsoft.com/office/drawing/2014/main" id="{7CA8F140-69AA-0749-93DD-5F5573BD7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5867400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2" name="Text Box 3">
            <a:extLst>
              <a:ext uri="{FF2B5EF4-FFF2-40B4-BE49-F238E27FC236}">
                <a16:creationId xmlns:a16="http://schemas.microsoft.com/office/drawing/2014/main" id="{E1A18F84-AF0C-C34D-9A2D-FC3C303D9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相空间轨迹图：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2">
            <a:extLst>
              <a:ext uri="{FF2B5EF4-FFF2-40B4-BE49-F238E27FC236}">
                <a16:creationId xmlns:a16="http://schemas.microsoft.com/office/drawing/2014/main" id="{A9F7BF27-9C7B-1741-AB20-B01CDD51E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58" b="948"/>
          <a:stretch>
            <a:fillRect/>
          </a:stretch>
        </p:blipFill>
        <p:spPr bwMode="auto">
          <a:xfrm>
            <a:off x="4572000" y="1822450"/>
            <a:ext cx="3886200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6" name="Picture 3">
            <a:extLst>
              <a:ext uri="{FF2B5EF4-FFF2-40B4-BE49-F238E27FC236}">
                <a16:creationId xmlns:a16="http://schemas.microsoft.com/office/drawing/2014/main" id="{4CC8024E-7DE5-F241-871A-3747878A1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85" b="1683"/>
          <a:stretch>
            <a:fillRect/>
          </a:stretch>
        </p:blipFill>
        <p:spPr bwMode="auto">
          <a:xfrm>
            <a:off x="609600" y="1822450"/>
            <a:ext cx="38100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2">
            <a:extLst>
              <a:ext uri="{FF2B5EF4-FFF2-40B4-BE49-F238E27FC236}">
                <a16:creationId xmlns:a16="http://schemas.microsoft.com/office/drawing/2014/main" id="{E40DE27F-8B6C-564A-92C2-D4976A863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" b="488"/>
          <a:stretch>
            <a:fillRect/>
          </a:stretch>
        </p:blipFill>
        <p:spPr bwMode="auto">
          <a:xfrm>
            <a:off x="1524000" y="1371600"/>
            <a:ext cx="6172200" cy="482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0" name="Text Box 3">
            <a:extLst>
              <a:ext uri="{FF2B5EF4-FFF2-40B4-BE49-F238E27FC236}">
                <a16:creationId xmlns:a16="http://schemas.microsoft.com/office/drawing/2014/main" id="{0D072ECD-8C38-934A-B58E-A9B70BC2A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对初值的敏感性：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2">
            <a:extLst>
              <a:ext uri="{FF2B5EF4-FFF2-40B4-BE49-F238E27FC236}">
                <a16:creationId xmlns:a16="http://schemas.microsoft.com/office/drawing/2014/main" id="{821D3309-509D-0545-88BE-1566842CE5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1" b="1509"/>
          <a:stretch>
            <a:fillRect/>
          </a:stretch>
        </p:blipFill>
        <p:spPr bwMode="auto">
          <a:xfrm>
            <a:off x="1676400" y="1219200"/>
            <a:ext cx="5562600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" name="Text Box 3">
            <a:extLst>
              <a:ext uri="{FF2B5EF4-FFF2-40B4-BE49-F238E27FC236}">
                <a16:creationId xmlns:a16="http://schemas.microsoft.com/office/drawing/2014/main" id="{036380C4-199F-D048-B239-94985D651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rgbClr val="1C1C1C"/>
                </a:solidFill>
                <a:latin typeface="Times New Roman" panose="02020603050405020304" pitchFamily="18" charset="0"/>
              </a:rPr>
              <a:t>Poincare </a:t>
            </a: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截面：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2">
            <a:extLst>
              <a:ext uri="{FF2B5EF4-FFF2-40B4-BE49-F238E27FC236}">
                <a16:creationId xmlns:a16="http://schemas.microsoft.com/office/drawing/2014/main" id="{67A18939-0EC2-F24F-B608-25BBD6452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85" b="1805"/>
          <a:stretch>
            <a:fillRect/>
          </a:stretch>
        </p:blipFill>
        <p:spPr bwMode="auto">
          <a:xfrm>
            <a:off x="304800" y="838200"/>
            <a:ext cx="38862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8" name="Picture 3">
            <a:extLst>
              <a:ext uri="{FF2B5EF4-FFF2-40B4-BE49-F238E27FC236}">
                <a16:creationId xmlns:a16="http://schemas.microsoft.com/office/drawing/2014/main" id="{2F6389DD-9F45-DB45-B853-AC644B325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52" b="1846"/>
          <a:stretch>
            <a:fillRect/>
          </a:stretch>
        </p:blipFill>
        <p:spPr bwMode="auto">
          <a:xfrm>
            <a:off x="4343400" y="847725"/>
            <a:ext cx="373380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4">
            <a:extLst>
              <a:ext uri="{FF2B5EF4-FFF2-40B4-BE49-F238E27FC236}">
                <a16:creationId xmlns:a16="http://schemas.microsoft.com/office/drawing/2014/main" id="{2D404DDE-D3A2-1241-8420-5938CDF69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52" b="1830"/>
          <a:stretch>
            <a:fillRect/>
          </a:stretch>
        </p:blipFill>
        <p:spPr bwMode="auto">
          <a:xfrm>
            <a:off x="304800" y="3759200"/>
            <a:ext cx="3810000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5">
            <a:extLst>
              <a:ext uri="{FF2B5EF4-FFF2-40B4-BE49-F238E27FC236}">
                <a16:creationId xmlns:a16="http://schemas.microsoft.com/office/drawing/2014/main" id="{1A7C4ABA-94CD-F04C-BD85-C5D70130B0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27463"/>
            <a:ext cx="3962400" cy="295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 Box 7">
            <a:extLst>
              <a:ext uri="{FF2B5EF4-FFF2-40B4-BE49-F238E27FC236}">
                <a16:creationId xmlns:a16="http://schemas.microsoft.com/office/drawing/2014/main" id="{0294BD9A-200D-9D47-B797-882EEF366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0163"/>
            <a:ext cx="541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规则运动向混沌运动的过渡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2">
            <a:extLst>
              <a:ext uri="{FF2B5EF4-FFF2-40B4-BE49-F238E27FC236}">
                <a16:creationId xmlns:a16="http://schemas.microsoft.com/office/drawing/2014/main" id="{618FC665-7976-A849-9790-FAA0B1191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52" b="1149"/>
          <a:stretch>
            <a:fillRect/>
          </a:stretch>
        </p:blipFill>
        <p:spPr bwMode="auto">
          <a:xfrm>
            <a:off x="228600" y="685800"/>
            <a:ext cx="41148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2" name="Picture 3">
            <a:extLst>
              <a:ext uri="{FF2B5EF4-FFF2-40B4-BE49-F238E27FC236}">
                <a16:creationId xmlns:a16="http://schemas.microsoft.com/office/drawing/2014/main" id="{87FE24CC-D05A-1843-B8B5-324FE5748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86" b="1874"/>
          <a:stretch>
            <a:fillRect/>
          </a:stretch>
        </p:blipFill>
        <p:spPr bwMode="auto">
          <a:xfrm>
            <a:off x="4648200" y="762000"/>
            <a:ext cx="3963988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3" name="Picture 4">
            <a:extLst>
              <a:ext uri="{FF2B5EF4-FFF2-40B4-BE49-F238E27FC236}">
                <a16:creationId xmlns:a16="http://schemas.microsoft.com/office/drawing/2014/main" id="{3EA370AA-AC6D-2749-8B9A-B2996BD087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0" b="2045"/>
          <a:stretch>
            <a:fillRect/>
          </a:stretch>
        </p:blipFill>
        <p:spPr bwMode="auto">
          <a:xfrm>
            <a:off x="533400" y="3810000"/>
            <a:ext cx="365760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5">
            <a:extLst>
              <a:ext uri="{FF2B5EF4-FFF2-40B4-BE49-F238E27FC236}">
                <a16:creationId xmlns:a16="http://schemas.microsoft.com/office/drawing/2014/main" id="{D52B33FB-F458-DF48-8223-BAC4785D78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8" b="462"/>
          <a:stretch>
            <a:fillRect/>
          </a:stretch>
        </p:blipFill>
        <p:spPr bwMode="auto">
          <a:xfrm>
            <a:off x="4648200" y="3767138"/>
            <a:ext cx="38862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 Box 6">
            <a:extLst>
              <a:ext uri="{FF2B5EF4-FFF2-40B4-BE49-F238E27FC236}">
                <a16:creationId xmlns:a16="http://schemas.microsoft.com/office/drawing/2014/main" id="{B569EAAB-6C8F-A548-917D-A89749933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相空间轨迹图：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2">
            <a:extLst>
              <a:ext uri="{FF2B5EF4-FFF2-40B4-BE49-F238E27FC236}">
                <a16:creationId xmlns:a16="http://schemas.microsoft.com/office/drawing/2014/main" id="{184B6600-56BE-DB42-B2AA-8A8268973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4" b="891"/>
          <a:stretch>
            <a:fillRect/>
          </a:stretch>
        </p:blipFill>
        <p:spPr bwMode="auto">
          <a:xfrm>
            <a:off x="1676400" y="1524000"/>
            <a:ext cx="56388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6" name="Rectangle 4">
            <a:extLst>
              <a:ext uri="{FF2B5EF4-FFF2-40B4-BE49-F238E27FC236}">
                <a16:creationId xmlns:a16="http://schemas.microsoft.com/office/drawing/2014/main" id="{54B334A7-939C-D544-995A-7753F1977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"/>
            <a:ext cx="2224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1C1C1C"/>
                </a:solidFill>
                <a:latin typeface="Times New Roman" panose="02020603050405020304" pitchFamily="18" charset="0"/>
              </a:rPr>
              <a:t>倍周期分岔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9" name="Picture 2">
            <a:extLst>
              <a:ext uri="{FF2B5EF4-FFF2-40B4-BE49-F238E27FC236}">
                <a16:creationId xmlns:a16="http://schemas.microsoft.com/office/drawing/2014/main" id="{673242DC-B301-1E4A-A0CE-FA9E60D12E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2" b="1123"/>
          <a:stretch>
            <a:fillRect/>
          </a:stretch>
        </p:blipFill>
        <p:spPr bwMode="auto">
          <a:xfrm>
            <a:off x="1524000" y="1295400"/>
            <a:ext cx="5791200" cy="450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">
            <a:extLst>
              <a:ext uri="{FF2B5EF4-FFF2-40B4-BE49-F238E27FC236}">
                <a16:creationId xmlns:a16="http://schemas.microsoft.com/office/drawing/2014/main" id="{E0AE6433-5E93-AE47-B5C3-E532583B9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10800"/>
                </a:solidFill>
                <a:latin typeface="Times New Roman" panose="02020603050405020304" pitchFamily="18" charset="0"/>
              </a:rPr>
              <a:t>RC</a:t>
            </a:r>
            <a:r>
              <a:rPr kumimoji="1" lang="zh-CN" altLang="en-US" sz="2800">
                <a:solidFill>
                  <a:srgbClr val="010800"/>
                </a:solidFill>
                <a:latin typeface="Times New Roman" panose="02020603050405020304" pitchFamily="18" charset="0"/>
              </a:rPr>
              <a:t>回路放电问题：</a:t>
            </a:r>
          </a:p>
        </p:txBody>
      </p:sp>
      <p:sp>
        <p:nvSpPr>
          <p:cNvPr id="19458" name="Text Box 3">
            <a:extLst>
              <a:ext uri="{FF2B5EF4-FFF2-40B4-BE49-F238E27FC236}">
                <a16:creationId xmlns:a16="http://schemas.microsoft.com/office/drawing/2014/main" id="{EB0A5369-6FCD-C346-854D-AC5E10753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891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rPr>
              <a:t>欧拉法：</a:t>
            </a:r>
          </a:p>
        </p:txBody>
      </p:sp>
      <p:graphicFrame>
        <p:nvGraphicFramePr>
          <p:cNvPr id="19459" name="Object 2048">
            <a:extLst>
              <a:ext uri="{FF2B5EF4-FFF2-40B4-BE49-F238E27FC236}">
                <a16:creationId xmlns:a16="http://schemas.microsoft.com/office/drawing/2014/main" id="{426DE3D1-F68E-C444-BE05-E20B59794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584325"/>
          <a:ext cx="22098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3" imgW="27203400" imgH="15214600" progId="Equation.3">
                  <p:embed/>
                </p:oleObj>
              </mc:Choice>
              <mc:Fallback>
                <p:oleObj name="Equation" r:id="rId3" imgW="27203400" imgH="152146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84325"/>
                        <a:ext cx="22098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Group 23">
            <a:extLst>
              <a:ext uri="{FF2B5EF4-FFF2-40B4-BE49-F238E27FC236}">
                <a16:creationId xmlns:a16="http://schemas.microsoft.com/office/drawing/2014/main" id="{9E6C2862-3ED4-874B-8D84-31BE6DEF053D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376613"/>
            <a:ext cx="5154613" cy="3405187"/>
            <a:chOff x="689" y="1983"/>
            <a:chExt cx="3247" cy="2145"/>
          </a:xfrm>
        </p:grpSpPr>
        <p:sp>
          <p:nvSpPr>
            <p:cNvPr id="19465" name="Text Box 7">
              <a:extLst>
                <a:ext uri="{FF2B5EF4-FFF2-40B4-BE49-F238E27FC236}">
                  <a16:creationId xmlns:a16="http://schemas.microsoft.com/office/drawing/2014/main" id="{574D8E53-524C-9B40-BB11-CB016813A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" y="1983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0">
                  <a:latin typeface="Times New Roman" panose="02020603050405020304" pitchFamily="18" charset="0"/>
                </a:rPr>
                <a:t>设</a:t>
              </a:r>
            </a:p>
          </p:txBody>
        </p:sp>
        <p:graphicFrame>
          <p:nvGraphicFramePr>
            <p:cNvPr id="19466" name="Object 2051">
              <a:extLst>
                <a:ext uri="{FF2B5EF4-FFF2-40B4-BE49-F238E27FC236}">
                  <a16:creationId xmlns:a16="http://schemas.microsoft.com/office/drawing/2014/main" id="{E5DEC6A8-C3EC-C146-B0A4-94B32DC4D7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5" y="2031"/>
            <a:ext cx="206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6" name="Equation" r:id="rId5" imgW="40081200" imgH="5270500" progId="Equation.3">
                    <p:embed/>
                  </p:oleObj>
                </mc:Choice>
                <mc:Fallback>
                  <p:oleObj name="Equation" r:id="rId5" imgW="40081200" imgH="5270500" progId="Equation.3">
                    <p:embed/>
                    <p:pic>
                      <p:nvPicPr>
                        <p:cNvPr id="0" name="Object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" y="2031"/>
                          <a:ext cx="206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2052">
              <a:extLst>
                <a:ext uri="{FF2B5EF4-FFF2-40B4-BE49-F238E27FC236}">
                  <a16:creationId xmlns:a16="http://schemas.microsoft.com/office/drawing/2014/main" id="{8E23B101-580F-D64E-B419-6373BE93AB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7" y="2415"/>
            <a:ext cx="2367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7" name="Equation" r:id="rId7" imgW="49733200" imgH="9067800" progId="Equation.3">
                    <p:embed/>
                  </p:oleObj>
                </mc:Choice>
                <mc:Fallback>
                  <p:oleObj name="Equation" r:id="rId7" imgW="49733200" imgH="9067800" progId="Equation.3">
                    <p:embed/>
                    <p:pic>
                      <p:nvPicPr>
                        <p:cNvPr id="0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2415"/>
                          <a:ext cx="2367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2053">
              <a:extLst>
                <a:ext uri="{FF2B5EF4-FFF2-40B4-BE49-F238E27FC236}">
                  <a16:creationId xmlns:a16="http://schemas.microsoft.com/office/drawing/2014/main" id="{181C98F3-B95D-1B47-8914-873F77BEE6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5" y="2847"/>
            <a:ext cx="237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8" name="Equation" r:id="rId9" imgW="51498500" imgH="9067800" progId="Equation.3">
                    <p:embed/>
                  </p:oleObj>
                </mc:Choice>
                <mc:Fallback>
                  <p:oleObj name="Equation" r:id="rId9" imgW="51498500" imgH="9067800" progId="Equation.3">
                    <p:embed/>
                    <p:pic>
                      <p:nvPicPr>
                        <p:cNvPr id="0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" y="2847"/>
                          <a:ext cx="237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2054">
              <a:extLst>
                <a:ext uri="{FF2B5EF4-FFF2-40B4-BE49-F238E27FC236}">
                  <a16:creationId xmlns:a16="http://schemas.microsoft.com/office/drawing/2014/main" id="{46695FE3-4081-5448-AA6E-D12AB7E646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5" y="3279"/>
            <a:ext cx="2671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9" name="Equation" r:id="rId11" imgW="57340500" imgH="9067800" progId="Equation.3">
                    <p:embed/>
                  </p:oleObj>
                </mc:Choice>
                <mc:Fallback>
                  <p:oleObj name="Equation" r:id="rId11" imgW="57340500" imgH="9067800" progId="Equation.3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" y="3279"/>
                          <a:ext cx="2671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2055">
              <a:extLst>
                <a:ext uri="{FF2B5EF4-FFF2-40B4-BE49-F238E27FC236}">
                  <a16:creationId xmlns:a16="http://schemas.microsoft.com/office/drawing/2014/main" id="{B4D88D12-46F2-9642-A335-6B90E880D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9" y="3903"/>
            <a:ext cx="220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0" name="Equation" r:id="rId13" imgW="17259300" imgH="1752600" progId="Equation.3">
                    <p:embed/>
                  </p:oleObj>
                </mc:Choice>
                <mc:Fallback>
                  <p:oleObj name="Equation" r:id="rId13" imgW="17259300" imgH="1752600" progId="Equation.3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3903"/>
                          <a:ext cx="220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1" name="Object 2049">
            <a:extLst>
              <a:ext uri="{FF2B5EF4-FFF2-40B4-BE49-F238E27FC236}">
                <a16:creationId xmlns:a16="http://schemas.microsoft.com/office/drawing/2014/main" id="{6E0F614D-4866-954B-9026-49FB7F55D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584325"/>
          <a:ext cx="16002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15" imgW="17551400" imgH="15214600" progId="Equation.3">
                  <p:embed/>
                </p:oleObj>
              </mc:Choice>
              <mc:Fallback>
                <p:oleObj name="Equation" r:id="rId15" imgW="17551400" imgH="152146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84325"/>
                        <a:ext cx="16002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21">
            <a:extLst>
              <a:ext uri="{FF2B5EF4-FFF2-40B4-BE49-F238E27FC236}">
                <a16:creationId xmlns:a16="http://schemas.microsoft.com/office/drawing/2014/main" id="{28CE9DF6-F280-6548-98E0-BC1B375F22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19392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463" name="Object 2050">
            <a:extLst>
              <a:ext uri="{FF2B5EF4-FFF2-40B4-BE49-F238E27FC236}">
                <a16:creationId xmlns:a16="http://schemas.microsoft.com/office/drawing/2014/main" id="{07CF9599-7B09-2A45-88CD-92B0192203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33400"/>
          <a:ext cx="2362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17" imgW="32766000" imgH="11112500" progId="Equation.3">
                  <p:embed/>
                </p:oleObj>
              </mc:Choice>
              <mc:Fallback>
                <p:oleObj name="Equation" r:id="rId17" imgW="32766000" imgH="111125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3400"/>
                        <a:ext cx="2362200" cy="803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Line 24">
            <a:extLst>
              <a:ext uri="{FF2B5EF4-FFF2-40B4-BE49-F238E27FC236}">
                <a16:creationId xmlns:a16="http://schemas.microsoft.com/office/drawing/2014/main" id="{CBA37716-A69B-A14B-8566-86A922A520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1371600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4608ABC-D75C-4648-B1A4-FC465E41A80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798721" y="2822575"/>
            <a:ext cx="2088663" cy="1564481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图片 1">
            <a:extLst>
              <a:ext uri="{FF2B5EF4-FFF2-40B4-BE49-F238E27FC236}">
                <a16:creationId xmlns:a16="http://schemas.microsoft.com/office/drawing/2014/main" id="{DAEE9A13-9165-4B4F-ADD0-FED50667CA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1196975"/>
            <a:ext cx="8593137" cy="533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图片 2">
            <a:extLst>
              <a:ext uri="{FF2B5EF4-FFF2-40B4-BE49-F238E27FC236}">
                <a16:creationId xmlns:a16="http://schemas.microsoft.com/office/drawing/2014/main" id="{3964FA07-1199-2A4B-86C1-4411C2C1D0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765175"/>
            <a:ext cx="8983663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文本框 3">
            <a:extLst>
              <a:ext uri="{FF2B5EF4-FFF2-40B4-BE49-F238E27FC236}">
                <a16:creationId xmlns:a16="http://schemas.microsoft.com/office/drawing/2014/main" id="{43305E40-26DC-FB42-9C6E-8DE1673C1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115888"/>
            <a:ext cx="6480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常微分方程求解应用举例：生物节律</a:t>
            </a:r>
          </a:p>
        </p:txBody>
      </p:sp>
    </p:spTree>
    <p:extLst>
      <p:ext uri="{BB962C8B-B14F-4D97-AF65-F5344CB8AC3E}">
        <p14:creationId xmlns:p14="http://schemas.microsoft.com/office/powerpoint/2010/main" val="106827494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1">
            <a:extLst>
              <a:ext uri="{FF2B5EF4-FFF2-40B4-BE49-F238E27FC236}">
                <a16:creationId xmlns:a16="http://schemas.microsoft.com/office/drawing/2014/main" id="{BDCFEDF3-D84C-4F48-840C-44956957FA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60648"/>
            <a:ext cx="5400675" cy="235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图片 3">
            <a:extLst>
              <a:ext uri="{FF2B5EF4-FFF2-40B4-BE49-F238E27FC236}">
                <a16:creationId xmlns:a16="http://schemas.microsoft.com/office/drawing/2014/main" id="{12A88353-C1F4-2E42-9279-AB37856B9D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2" y="3068637"/>
            <a:ext cx="4455690" cy="34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387327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1">
            <a:extLst>
              <a:ext uri="{FF2B5EF4-FFF2-40B4-BE49-F238E27FC236}">
                <a16:creationId xmlns:a16="http://schemas.microsoft.com/office/drawing/2014/main" id="{9C15B90E-9B6A-A64A-89FD-788E06E623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04950"/>
            <a:ext cx="9144000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3339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72A7464-55E6-3643-920E-8B16B8D559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412776"/>
            <a:ext cx="5440604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47333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ext Box 2">
            <a:extLst>
              <a:ext uri="{FF2B5EF4-FFF2-40B4-BE49-F238E27FC236}">
                <a16:creationId xmlns:a16="http://schemas.microsoft.com/office/drawing/2014/main" id="{517E7D8A-3A97-F842-B7DE-30ADF554C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476672"/>
            <a:ext cx="48908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</a:rPr>
              <a:t>课堂练习： </a:t>
            </a:r>
            <a:r>
              <a:rPr lang="en-US" altLang="zh-CN" dirty="0">
                <a:solidFill>
                  <a:srgbClr val="1C1C1C"/>
                </a:solidFill>
                <a:latin typeface="Times New Roman" panose="02020603050405020304" pitchFamily="18" charset="0"/>
              </a:rPr>
              <a:t>Lorenz Model</a:t>
            </a:r>
          </a:p>
        </p:txBody>
      </p:sp>
      <p:graphicFrame>
        <p:nvGraphicFramePr>
          <p:cNvPr id="64514" name="Object 0">
            <a:extLst>
              <a:ext uri="{FF2B5EF4-FFF2-40B4-BE49-F238E27FC236}">
                <a16:creationId xmlns:a16="http://schemas.microsoft.com/office/drawing/2014/main" id="{54A22F67-0DCD-D141-ADB5-D23255EED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1295400"/>
          <a:ext cx="2184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25158700" imgH="28092400" progId="Equation.3">
                  <p:embed/>
                </p:oleObj>
              </mc:Choice>
              <mc:Fallback>
                <p:oleObj name="Equation" r:id="rId3" imgW="25158700" imgH="2809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295400"/>
                        <a:ext cx="2184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 Box 4">
            <a:extLst>
              <a:ext uri="{FF2B5EF4-FFF2-40B4-BE49-F238E27FC236}">
                <a16:creationId xmlns:a16="http://schemas.microsoft.com/office/drawing/2014/main" id="{DAD1346C-3FA9-0743-ADC3-BD2AC94DD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98925"/>
            <a:ext cx="7315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</a:rPr>
              <a:t>当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＝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10; b=8/3; r=25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时，画出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z-x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平面中的轨迹；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</a:rPr>
              <a:t>当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＝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10; b=8/3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时，改变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r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值，计算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z-x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平面中的轨迹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;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要求：写出详细算法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(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流程图或计算公式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)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      编写程序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(Python)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      给出计算结果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(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图形</a:t>
            </a:r>
            <a:r>
              <a:rPr lang="en-US" altLang="zh-CN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)</a:t>
            </a:r>
            <a:r>
              <a:rPr lang="zh-CN" altLang="en-US" sz="2000" dirty="0">
                <a:solidFill>
                  <a:srgbClr val="1C1C1C"/>
                </a:solidFill>
                <a:latin typeface="宋体" panose="02010600030101010101" pitchFamily="2" charset="-122"/>
                <a:sym typeface="Symbol" pitchFamily="2" charset="2"/>
              </a:rPr>
              <a:t>，并对结果加以分析讨论。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ext Box 2">
            <a:extLst>
              <a:ext uri="{FF2B5EF4-FFF2-40B4-BE49-F238E27FC236}">
                <a16:creationId xmlns:a16="http://schemas.microsoft.com/office/drawing/2014/main" id="{517E7D8A-3A97-F842-B7DE-30ADF554C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874" y="677632"/>
            <a:ext cx="48908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</a:rPr>
              <a:t>作业： 自拟题目</a:t>
            </a:r>
            <a:endParaRPr lang="en-US" altLang="zh-CN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55DED49E-8A5A-B04B-A2BD-A4C9A2503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1628800"/>
            <a:ext cx="779621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自行选择或设计一个普通物理，理论力学，或其他课程中涉及到的物理问题并用所学数值方法求解。要求该物理问题需要用到数值求解常微分方程。</a:t>
            </a:r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95236364-6CEA-C944-B732-B29199920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2924944"/>
            <a:ext cx="8137525" cy="3154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zh-CN" altLang="en-US" sz="2600" dirty="0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求：</a:t>
            </a:r>
            <a:endParaRPr lang="en-US" altLang="zh-CN" sz="2600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zh-CN" sz="2600" dirty="0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）所选择或设计的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物理问题需要用到数值求解常微分方程方法；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）写出计算用到的主要公式；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）写出计算程序代码 </a:t>
            </a:r>
            <a:r>
              <a:rPr lang="en-US" altLang="zh-CN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(python)</a:t>
            </a:r>
            <a:r>
              <a:rPr lang="zh-CN" altLang="en-US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；</a:t>
            </a:r>
            <a:endParaRPr lang="en-US" altLang="zh-CN" sz="2200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）将计算结果用图形表示出来。</a:t>
            </a:r>
            <a:endParaRPr lang="en-US" altLang="zh-CN" sz="2200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）有一定原创性</a:t>
            </a:r>
            <a:r>
              <a:rPr lang="en-US" altLang="zh-CN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勿从其他“计算物理”教材中照抄，可从普通物理，理论力学等物理课程教材中的题目选择或适当改进。</a:t>
            </a:r>
            <a:r>
              <a:rPr lang="en-US" altLang="zh-CN" sz="2200" dirty="0">
                <a:solidFill>
                  <a:srgbClr val="1C1C1C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758134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3">
            <a:extLst>
              <a:ext uri="{FF2B5EF4-FFF2-40B4-BE49-F238E27FC236}">
                <a16:creationId xmlns:a16="http://schemas.microsoft.com/office/drawing/2014/main" id="{C8C0D519-F9BF-9747-A35C-4AE0607D3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9356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10800"/>
                </a:solidFill>
                <a:latin typeface="Times New Roman" panose="02020603050405020304" pitchFamily="18" charset="0"/>
              </a:rPr>
              <a:t>解析解</a:t>
            </a:r>
            <a:r>
              <a:rPr kumimoji="1" lang="en-US" altLang="zh-CN" sz="2800">
                <a:solidFill>
                  <a:srgbClr val="0108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1506" name="Object 1024">
            <a:extLst>
              <a:ext uri="{FF2B5EF4-FFF2-40B4-BE49-F238E27FC236}">
                <a16:creationId xmlns:a16="http://schemas.microsoft.com/office/drawing/2014/main" id="{4EC2B9BE-A312-A142-ABA8-27AC58D88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5715000"/>
          <a:ext cx="13716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14922500" imgH="7899400" progId="Equation.3">
                  <p:embed/>
                </p:oleObj>
              </mc:Choice>
              <mc:Fallback>
                <p:oleObj name="Equation" r:id="rId3" imgW="14922500" imgH="78994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15000"/>
                        <a:ext cx="13716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7" name="图片 1">
            <a:extLst>
              <a:ext uri="{FF2B5EF4-FFF2-40B4-BE49-F238E27FC236}">
                <a16:creationId xmlns:a16="http://schemas.microsoft.com/office/drawing/2014/main" id="{B63BF080-073A-E043-8FAC-A27E2221A3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95300"/>
            <a:ext cx="73152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>
            <a:extLst>
              <a:ext uri="{FF2B5EF4-FFF2-40B4-BE49-F238E27FC236}">
                <a16:creationId xmlns:a16="http://schemas.microsoft.com/office/drawing/2014/main" id="{732D29A0-4808-DD48-B748-44943A577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2860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8080A"/>
                </a:solidFill>
                <a:latin typeface="Times New Roman" panose="02020603050405020304" pitchFamily="18" charset="0"/>
              </a:rPr>
              <a:t>误差估计</a:t>
            </a:r>
          </a:p>
        </p:txBody>
      </p:sp>
      <p:sp>
        <p:nvSpPr>
          <p:cNvPr id="22530" name="Text Box 3">
            <a:extLst>
              <a:ext uri="{FF2B5EF4-FFF2-40B4-BE49-F238E27FC236}">
                <a16:creationId xmlns:a16="http://schemas.microsoft.com/office/drawing/2014/main" id="{BD657886-223B-144A-AB93-8881CD079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5205EB"/>
                </a:solidFill>
                <a:latin typeface="Times New Roman" panose="02020603050405020304" pitchFamily="18" charset="0"/>
              </a:rPr>
              <a:t>局部截断误差：</a:t>
            </a:r>
          </a:p>
        </p:txBody>
      </p:sp>
      <p:graphicFrame>
        <p:nvGraphicFramePr>
          <p:cNvPr id="22531" name="Object 1024">
            <a:extLst>
              <a:ext uri="{FF2B5EF4-FFF2-40B4-BE49-F238E27FC236}">
                <a16:creationId xmlns:a16="http://schemas.microsoft.com/office/drawing/2014/main" id="{CB4A4863-BA70-0B45-9BA7-1A008E89A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1951038"/>
          <a:ext cx="53673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3" imgW="59690000" imgH="9652000" progId="Equation.3">
                  <p:embed/>
                </p:oleObj>
              </mc:Choice>
              <mc:Fallback>
                <p:oleObj name="Equation" r:id="rId3" imgW="59690000" imgH="9652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951038"/>
                        <a:ext cx="53673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5">
            <a:extLst>
              <a:ext uri="{FF2B5EF4-FFF2-40B4-BE49-F238E27FC236}">
                <a16:creationId xmlns:a16="http://schemas.microsoft.com/office/drawing/2014/main" id="{BEEA2D7F-3EA3-9341-9D70-688C11B74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87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1001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泰勒展开：</a:t>
            </a:r>
          </a:p>
        </p:txBody>
      </p:sp>
      <p:graphicFrame>
        <p:nvGraphicFramePr>
          <p:cNvPr id="22533" name="Object 1025">
            <a:extLst>
              <a:ext uri="{FF2B5EF4-FFF2-40B4-BE49-F238E27FC236}">
                <a16:creationId xmlns:a16="http://schemas.microsoft.com/office/drawing/2014/main" id="{F6C5CBEF-B731-1148-84A7-DD3495B4B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895600"/>
          <a:ext cx="49466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5" imgW="54419500" imgH="9067800" progId="Equation.3">
                  <p:embed/>
                </p:oleObj>
              </mc:Choice>
              <mc:Fallback>
                <p:oleObj name="Equation" r:id="rId5" imgW="54419500" imgH="9067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49466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7">
            <a:extLst>
              <a:ext uri="{FF2B5EF4-FFF2-40B4-BE49-F238E27FC236}">
                <a16:creationId xmlns:a16="http://schemas.microsoft.com/office/drawing/2014/main" id="{2425ADB8-E5F7-4B40-8CC8-D6F304C42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019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1001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欧拉公式：</a:t>
            </a:r>
          </a:p>
        </p:txBody>
      </p:sp>
      <p:graphicFrame>
        <p:nvGraphicFramePr>
          <p:cNvPr id="22535" name="Object 1026">
            <a:extLst>
              <a:ext uri="{FF2B5EF4-FFF2-40B4-BE49-F238E27FC236}">
                <a16:creationId xmlns:a16="http://schemas.microsoft.com/office/drawing/2014/main" id="{5427B7A1-0A87-6D4A-BC49-8BEE093B9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157663"/>
          <a:ext cx="2667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7" imgW="23406100" imgH="9652000" progId="Equation.3">
                  <p:embed/>
                </p:oleObj>
              </mc:Choice>
              <mc:Fallback>
                <p:oleObj name="Equation" r:id="rId7" imgW="23406100" imgH="96520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57663"/>
                        <a:ext cx="2667000" cy="11001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9">
            <a:extLst>
              <a:ext uri="{FF2B5EF4-FFF2-40B4-BE49-F238E27FC236}">
                <a16:creationId xmlns:a16="http://schemas.microsoft.com/office/drawing/2014/main" id="{89C8CE4A-6437-E443-8367-B49052AAE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38663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1001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局部截断误差：</a:t>
            </a:r>
          </a:p>
        </p:txBody>
      </p:sp>
      <p:graphicFrame>
        <p:nvGraphicFramePr>
          <p:cNvPr id="22537" name="Object 1027">
            <a:extLst>
              <a:ext uri="{FF2B5EF4-FFF2-40B4-BE49-F238E27FC236}">
                <a16:creationId xmlns:a16="http://schemas.microsoft.com/office/drawing/2014/main" id="{2C626B61-0AAC-CA4F-9913-E0E5CF7D3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4419600"/>
          <a:ext cx="1066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9" imgW="8775700" imgH="4686300" progId="Equation.3">
                  <p:embed/>
                </p:oleObj>
              </mc:Choice>
              <mc:Fallback>
                <p:oleObj name="Equation" r:id="rId9" imgW="8775700" imgH="4686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0"/>
                        <a:ext cx="10668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2">
            <a:extLst>
              <a:ext uri="{FF2B5EF4-FFF2-40B4-BE49-F238E27FC236}">
                <a16:creationId xmlns:a16="http://schemas.microsoft.com/office/drawing/2014/main" id="{CCF48691-C0F8-E84E-B351-E45BD80AE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150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1001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体截断误差：</a:t>
            </a:r>
          </a:p>
        </p:txBody>
      </p:sp>
      <p:graphicFrame>
        <p:nvGraphicFramePr>
          <p:cNvPr id="22539" name="Object 1028">
            <a:extLst>
              <a:ext uri="{FF2B5EF4-FFF2-40B4-BE49-F238E27FC236}">
                <a16:creationId xmlns:a16="http://schemas.microsoft.com/office/drawing/2014/main" id="{1C494437-0DCB-E849-AF49-2F120F2CE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638800"/>
          <a:ext cx="990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1" imgW="7607300" imgH="4102100" progId="Equation.3">
                  <p:embed/>
                </p:oleObj>
              </mc:Choice>
              <mc:Fallback>
                <p:oleObj name="Equation" r:id="rId11" imgW="7607300" imgH="41021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0"/>
                        <a:ext cx="990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" name="Object 1024">
            <a:extLst>
              <a:ext uri="{FF2B5EF4-FFF2-40B4-BE49-F238E27FC236}">
                <a16:creationId xmlns:a16="http://schemas.microsoft.com/office/drawing/2014/main" id="{050DD618-8C89-9447-B058-3996EFF7A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505200"/>
          <a:ext cx="6096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4" imgW="47688500" imgH="9067800" progId="Equation.3">
                  <p:embed/>
                </p:oleObj>
              </mc:Choice>
              <mc:Fallback>
                <p:oleObj name="Equation" r:id="rId4" imgW="47688500" imgH="9067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0960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" name="Line 2">
            <a:extLst>
              <a:ext uri="{FF2B5EF4-FFF2-40B4-BE49-F238E27FC236}">
                <a16:creationId xmlns:a16="http://schemas.microsoft.com/office/drawing/2014/main" id="{0BD1E34D-4D21-A94E-9DAD-DBBF67CC5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803525"/>
            <a:ext cx="27432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5" name="Line 3">
            <a:extLst>
              <a:ext uri="{FF2B5EF4-FFF2-40B4-BE49-F238E27FC236}">
                <a16:creationId xmlns:a16="http://schemas.microsoft.com/office/drawing/2014/main" id="{A864FE1C-0A57-7D46-9769-DF38373479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593725"/>
            <a:ext cx="0" cy="220980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6" name="Freeform 4">
            <a:extLst>
              <a:ext uri="{FF2B5EF4-FFF2-40B4-BE49-F238E27FC236}">
                <a16:creationId xmlns:a16="http://schemas.microsoft.com/office/drawing/2014/main" id="{ACBB4F98-2599-DA43-9F2C-B29947410F16}"/>
              </a:ext>
            </a:extLst>
          </p:cNvPr>
          <p:cNvSpPr>
            <a:spLocks/>
          </p:cNvSpPr>
          <p:nvPr/>
        </p:nvSpPr>
        <p:spPr bwMode="auto">
          <a:xfrm>
            <a:off x="3810000" y="898525"/>
            <a:ext cx="1600200" cy="1295400"/>
          </a:xfrm>
          <a:custGeom>
            <a:avLst/>
            <a:gdLst>
              <a:gd name="T0" fmla="*/ 0 w 1008"/>
              <a:gd name="T1" fmla="*/ 2147483646 h 776"/>
              <a:gd name="T2" fmla="*/ 2147483646 w 1008"/>
              <a:gd name="T3" fmla="*/ 2147483646 h 776"/>
              <a:gd name="T4" fmla="*/ 2147483646 w 1008"/>
              <a:gd name="T5" fmla="*/ 2147483646 h 776"/>
              <a:gd name="T6" fmla="*/ 2147483646 w 1008"/>
              <a:gd name="T7" fmla="*/ 2147483646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776"/>
              <a:gd name="T14" fmla="*/ 1008 w 1008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776">
                <a:moveTo>
                  <a:pt x="0" y="776"/>
                </a:moveTo>
                <a:cubicBezTo>
                  <a:pt x="48" y="620"/>
                  <a:pt x="96" y="464"/>
                  <a:pt x="192" y="344"/>
                </a:cubicBezTo>
                <a:cubicBezTo>
                  <a:pt x="288" y="224"/>
                  <a:pt x="440" y="112"/>
                  <a:pt x="576" y="56"/>
                </a:cubicBezTo>
                <a:cubicBezTo>
                  <a:pt x="712" y="0"/>
                  <a:pt x="860" y="4"/>
                  <a:pt x="1008" y="8"/>
                </a:cubicBezTo>
              </a:path>
            </a:pathLst>
          </a:custGeom>
          <a:noFill/>
          <a:ln w="38100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Line 5">
            <a:extLst>
              <a:ext uri="{FF2B5EF4-FFF2-40B4-BE49-F238E27FC236}">
                <a16:creationId xmlns:a16="http://schemas.microsoft.com/office/drawing/2014/main" id="{CB529413-C517-8F48-8FB8-8FEB9FE6A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1584325"/>
            <a:ext cx="0" cy="1219200"/>
          </a:xfrm>
          <a:prstGeom prst="line">
            <a:avLst/>
          </a:prstGeom>
          <a:noFill/>
          <a:ln w="9525">
            <a:solidFill>
              <a:srgbClr val="0108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8" name="Line 6">
            <a:extLst>
              <a:ext uri="{FF2B5EF4-FFF2-40B4-BE49-F238E27FC236}">
                <a16:creationId xmlns:a16="http://schemas.microsoft.com/office/drawing/2014/main" id="{11C95D28-2A40-554B-87B0-D6B6A79D81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28600"/>
            <a:ext cx="0" cy="2574925"/>
          </a:xfrm>
          <a:prstGeom prst="line">
            <a:avLst/>
          </a:prstGeom>
          <a:noFill/>
          <a:ln w="9525">
            <a:solidFill>
              <a:srgbClr val="07070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5" name="Line 7">
            <a:extLst>
              <a:ext uri="{FF2B5EF4-FFF2-40B4-BE49-F238E27FC236}">
                <a16:creationId xmlns:a16="http://schemas.microsoft.com/office/drawing/2014/main" id="{3FA41A82-AF40-244D-8977-C395264A66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599" y="380999"/>
            <a:ext cx="685800" cy="12033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0" name="Line 9">
            <a:extLst>
              <a:ext uri="{FF2B5EF4-FFF2-40B4-BE49-F238E27FC236}">
                <a16:creationId xmlns:a16="http://schemas.microsoft.com/office/drawing/2014/main" id="{9DEC0582-1865-F449-B3F0-AA2730677F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1584325"/>
            <a:ext cx="685800" cy="0"/>
          </a:xfrm>
          <a:prstGeom prst="line">
            <a:avLst/>
          </a:prstGeom>
          <a:noFill/>
          <a:ln w="9525">
            <a:solidFill>
              <a:srgbClr val="07070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1" name="Line 10">
            <a:extLst>
              <a:ext uri="{FF2B5EF4-FFF2-40B4-BE49-F238E27FC236}">
                <a16:creationId xmlns:a16="http://schemas.microsoft.com/office/drawing/2014/main" id="{35165E6C-C05E-AD46-878A-BDE298BDCB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974725"/>
            <a:ext cx="1371600" cy="0"/>
          </a:xfrm>
          <a:prstGeom prst="line">
            <a:avLst/>
          </a:prstGeom>
          <a:noFill/>
          <a:ln w="9525">
            <a:solidFill>
              <a:srgbClr val="0108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Text Box 11">
            <a:extLst>
              <a:ext uri="{FF2B5EF4-FFF2-40B4-BE49-F238E27FC236}">
                <a16:creationId xmlns:a16="http://schemas.microsoft.com/office/drawing/2014/main" id="{1AF97F68-179C-8949-9056-A996EDA04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889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i="1">
                <a:solidFill>
                  <a:srgbClr val="08080A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3563" name="Text Box 12">
            <a:extLst>
              <a:ext uri="{FF2B5EF4-FFF2-40B4-BE49-F238E27FC236}">
                <a16:creationId xmlns:a16="http://schemas.microsoft.com/office/drawing/2014/main" id="{A609DB66-1304-1443-BC85-069F3E14D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8797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i="1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3564" name="Text Box 13">
            <a:extLst>
              <a:ext uri="{FF2B5EF4-FFF2-40B4-BE49-F238E27FC236}">
                <a16:creationId xmlns:a16="http://schemas.microsoft.com/office/drawing/2014/main" id="{0E190EE2-490F-0F4D-BD33-61D22D0A8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8797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3565" name="Text Box 14">
            <a:extLst>
              <a:ext uri="{FF2B5EF4-FFF2-40B4-BE49-F238E27FC236}">
                <a16:creationId xmlns:a16="http://schemas.microsoft.com/office/drawing/2014/main" id="{8DBAA764-CF12-464A-860B-5A1427344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87972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n+</a:t>
            </a:r>
            <a:r>
              <a:rPr kumimoji="1" lang="en-US" altLang="zh-CN" sz="2000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3566" name="Text Box 15">
            <a:extLst>
              <a:ext uri="{FF2B5EF4-FFF2-40B4-BE49-F238E27FC236}">
                <a16:creationId xmlns:a16="http://schemas.microsoft.com/office/drawing/2014/main" id="{DCE6A7C1-0B14-A246-9A6D-3DDB8F1F8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3557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3567" name="Text Box 16">
            <a:extLst>
              <a:ext uri="{FF2B5EF4-FFF2-40B4-BE49-F238E27FC236}">
                <a16:creationId xmlns:a16="http://schemas.microsoft.com/office/drawing/2014/main" id="{BB80248A-B798-724C-B7E6-CBDA5BA17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73025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+1</a:t>
            </a:r>
          </a:p>
        </p:txBody>
      </p:sp>
      <p:sp>
        <p:nvSpPr>
          <p:cNvPr id="58389" name="Line 21">
            <a:extLst>
              <a:ext uri="{FF2B5EF4-FFF2-40B4-BE49-F238E27FC236}">
                <a16:creationId xmlns:a16="http://schemas.microsoft.com/office/drawing/2014/main" id="{9725AA84-2638-6D45-A32E-131D33200A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1050925"/>
            <a:ext cx="685800" cy="5334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9" name="Text Box 26">
            <a:extLst>
              <a:ext uri="{FF2B5EF4-FFF2-40B4-BE49-F238E27FC236}">
                <a16:creationId xmlns:a16="http://schemas.microsoft.com/office/drawing/2014/main" id="{B7FAAD6E-9FC2-4C43-AB75-AF749C975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3" y="4800600"/>
            <a:ext cx="1524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600">
                <a:solidFill>
                  <a:srgbClr val="1C1C1C"/>
                </a:solidFill>
                <a:latin typeface="Times New Roman" panose="02020603050405020304" pitchFamily="18" charset="0"/>
              </a:rPr>
              <a:t>欧拉法：</a:t>
            </a:r>
          </a:p>
        </p:txBody>
      </p:sp>
      <p:graphicFrame>
        <p:nvGraphicFramePr>
          <p:cNvPr id="23570" name="Object 1025">
            <a:extLst>
              <a:ext uri="{FF2B5EF4-FFF2-40B4-BE49-F238E27FC236}">
                <a16:creationId xmlns:a16="http://schemas.microsoft.com/office/drawing/2014/main" id="{3AA68443-7DBE-A645-87C0-4D59654F4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4663" y="4572000"/>
          <a:ext cx="42243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6" imgW="38328600" imgH="9067800" progId="Equation.3">
                  <p:embed/>
                </p:oleObj>
              </mc:Choice>
              <mc:Fallback>
                <p:oleObj name="Equation" r:id="rId6" imgW="38328600" imgH="9067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572000"/>
                        <a:ext cx="42243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1" name="Group 36">
            <a:extLst>
              <a:ext uri="{FF2B5EF4-FFF2-40B4-BE49-F238E27FC236}">
                <a16:creationId xmlns:a16="http://schemas.microsoft.com/office/drawing/2014/main" id="{6F9990D1-23D5-6F4B-94E6-16BA6C8AF2D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867400"/>
            <a:ext cx="7391400" cy="763588"/>
            <a:chOff x="768" y="3696"/>
            <a:chExt cx="4656" cy="481"/>
          </a:xfrm>
        </p:grpSpPr>
        <p:sp>
          <p:nvSpPr>
            <p:cNvPr id="23575" name="Text Box 28">
              <a:extLst>
                <a:ext uri="{FF2B5EF4-FFF2-40B4-BE49-F238E27FC236}">
                  <a16:creationId xmlns:a16="http://schemas.microsoft.com/office/drawing/2014/main" id="{B1527F03-84EF-CD49-9F1C-BA3798651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792"/>
              <a:ext cx="120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600">
                  <a:solidFill>
                    <a:srgbClr val="1C1C1C"/>
                  </a:solidFill>
                  <a:latin typeface="Times New Roman" panose="02020603050405020304" pitchFamily="18" charset="0"/>
                </a:rPr>
                <a:t>如何提高</a:t>
              </a:r>
            </a:p>
          </p:txBody>
        </p:sp>
        <p:graphicFrame>
          <p:nvGraphicFramePr>
            <p:cNvPr id="23576" name="Object 1027">
              <a:extLst>
                <a:ext uri="{FF2B5EF4-FFF2-40B4-BE49-F238E27FC236}">
                  <a16:creationId xmlns:a16="http://schemas.microsoft.com/office/drawing/2014/main" id="{2C00D61C-EC4E-C748-A011-1E06A0AA49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696"/>
            <a:ext cx="52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2" name="Equation" r:id="rId8" imgW="9944100" imgH="9067800" progId="Equation.3">
                    <p:embed/>
                  </p:oleObj>
                </mc:Choice>
                <mc:Fallback>
                  <p:oleObj name="Equation" r:id="rId8" imgW="9944100" imgH="90678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696"/>
                          <a:ext cx="52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7" name="Text Box 30">
              <a:extLst>
                <a:ext uri="{FF2B5EF4-FFF2-40B4-BE49-F238E27FC236}">
                  <a16:creationId xmlns:a16="http://schemas.microsoft.com/office/drawing/2014/main" id="{478811D0-665D-8949-9A12-21B91C00E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792"/>
              <a:ext cx="288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600">
                  <a:solidFill>
                    <a:srgbClr val="1C1C1C"/>
                  </a:solidFill>
                  <a:latin typeface="Times New Roman" panose="02020603050405020304" pitchFamily="18" charset="0"/>
                </a:rPr>
                <a:t>计算精度</a:t>
              </a:r>
              <a:r>
                <a:rPr lang="en-US" altLang="zh-CN" sz="2600">
                  <a:solidFill>
                    <a:srgbClr val="1C1C1C"/>
                  </a:solidFill>
                  <a:latin typeface="Times New Roman" panose="02020603050405020304" pitchFamily="18" charset="0"/>
                </a:rPr>
                <a:t>------</a:t>
              </a:r>
              <a:r>
                <a:rPr lang="zh-CN" altLang="en-US" sz="2600">
                  <a:solidFill>
                    <a:srgbClr val="1C1C1C"/>
                  </a:solidFill>
                  <a:latin typeface="Times New Roman" panose="02020603050405020304" pitchFamily="18" charset="0"/>
                </a:rPr>
                <a:t>高阶算法</a:t>
              </a:r>
            </a:p>
          </p:txBody>
        </p:sp>
      </p:grpSp>
      <p:grpSp>
        <p:nvGrpSpPr>
          <p:cNvPr id="3" name="Group 34">
            <a:extLst>
              <a:ext uri="{FF2B5EF4-FFF2-40B4-BE49-F238E27FC236}">
                <a16:creationId xmlns:a16="http://schemas.microsoft.com/office/drawing/2014/main" id="{CD0ED535-6458-4541-94A5-E27839F50082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1295400"/>
            <a:ext cx="1828800" cy="763588"/>
            <a:chOff x="2736" y="816"/>
            <a:chExt cx="1152" cy="481"/>
          </a:xfrm>
        </p:grpSpPr>
        <p:sp>
          <p:nvSpPr>
            <p:cNvPr id="23573" name="Line 32">
              <a:extLst>
                <a:ext uri="{FF2B5EF4-FFF2-40B4-BE49-F238E27FC236}">
                  <a16:creationId xmlns:a16="http://schemas.microsoft.com/office/drawing/2014/main" id="{3CF4F983-FFA5-3B4E-8AE5-98F8507D5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912"/>
              <a:ext cx="62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74" name="Object 1026">
              <a:extLst>
                <a:ext uri="{FF2B5EF4-FFF2-40B4-BE49-F238E27FC236}">
                  <a16:creationId xmlns:a16="http://schemas.microsoft.com/office/drawing/2014/main" id="{AAFF387B-A220-E04A-9752-D88CEEBFF7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816"/>
            <a:ext cx="52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" name="Equation" r:id="rId10" imgW="9944100" imgH="9067800" progId="Equation.3">
                    <p:embed/>
                  </p:oleObj>
                </mc:Choice>
                <mc:Fallback>
                  <p:oleObj name="Equation" r:id="rId10" imgW="9944100" imgH="90678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816"/>
                          <a:ext cx="52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Line 1026">
            <a:extLst>
              <a:ext uri="{FF2B5EF4-FFF2-40B4-BE49-F238E27FC236}">
                <a16:creationId xmlns:a16="http://schemas.microsoft.com/office/drawing/2014/main" id="{0741B04B-4187-2645-A11C-B2A2B95D5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803525"/>
            <a:ext cx="2743200" cy="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" name="Line 1027">
            <a:extLst>
              <a:ext uri="{FF2B5EF4-FFF2-40B4-BE49-F238E27FC236}">
                <a16:creationId xmlns:a16="http://schemas.microsoft.com/office/drawing/2014/main" id="{2FB38AB7-F1D7-7B4B-AF72-A4913F6CC4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593725"/>
            <a:ext cx="0" cy="2209800"/>
          </a:xfrm>
          <a:prstGeom prst="line">
            <a:avLst/>
          </a:prstGeom>
          <a:noFill/>
          <a:ln w="9525">
            <a:solidFill>
              <a:srgbClr val="0108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9" name="Freeform 1028">
            <a:extLst>
              <a:ext uri="{FF2B5EF4-FFF2-40B4-BE49-F238E27FC236}">
                <a16:creationId xmlns:a16="http://schemas.microsoft.com/office/drawing/2014/main" id="{99F69383-A301-D14B-B9B4-AA8B2A46DA1E}"/>
              </a:ext>
            </a:extLst>
          </p:cNvPr>
          <p:cNvSpPr>
            <a:spLocks/>
          </p:cNvSpPr>
          <p:nvPr/>
        </p:nvSpPr>
        <p:spPr bwMode="auto">
          <a:xfrm>
            <a:off x="3810000" y="898525"/>
            <a:ext cx="1600200" cy="1295400"/>
          </a:xfrm>
          <a:custGeom>
            <a:avLst/>
            <a:gdLst>
              <a:gd name="T0" fmla="*/ 0 w 1008"/>
              <a:gd name="T1" fmla="*/ 2147483646 h 776"/>
              <a:gd name="T2" fmla="*/ 2147483646 w 1008"/>
              <a:gd name="T3" fmla="*/ 2147483646 h 776"/>
              <a:gd name="T4" fmla="*/ 2147483646 w 1008"/>
              <a:gd name="T5" fmla="*/ 2147483646 h 776"/>
              <a:gd name="T6" fmla="*/ 2147483646 w 1008"/>
              <a:gd name="T7" fmla="*/ 2147483646 h 776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776"/>
              <a:gd name="T14" fmla="*/ 1008 w 1008"/>
              <a:gd name="T15" fmla="*/ 776 h 7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776">
                <a:moveTo>
                  <a:pt x="0" y="776"/>
                </a:moveTo>
                <a:cubicBezTo>
                  <a:pt x="48" y="620"/>
                  <a:pt x="96" y="464"/>
                  <a:pt x="192" y="344"/>
                </a:cubicBezTo>
                <a:cubicBezTo>
                  <a:pt x="288" y="224"/>
                  <a:pt x="440" y="112"/>
                  <a:pt x="576" y="56"/>
                </a:cubicBezTo>
                <a:cubicBezTo>
                  <a:pt x="712" y="0"/>
                  <a:pt x="860" y="4"/>
                  <a:pt x="1008" y="8"/>
                </a:cubicBezTo>
              </a:path>
            </a:pathLst>
          </a:custGeom>
          <a:noFill/>
          <a:ln w="38100" cap="flat" cmpd="sng">
            <a:solidFill>
              <a:srgbClr val="0108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0" name="Line 1029">
            <a:extLst>
              <a:ext uri="{FF2B5EF4-FFF2-40B4-BE49-F238E27FC236}">
                <a16:creationId xmlns:a16="http://schemas.microsoft.com/office/drawing/2014/main" id="{61EE797A-C823-D947-A846-088F3D8DA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1584325"/>
            <a:ext cx="0" cy="1219200"/>
          </a:xfrm>
          <a:prstGeom prst="line">
            <a:avLst/>
          </a:prstGeom>
          <a:noFill/>
          <a:ln w="9525">
            <a:solidFill>
              <a:srgbClr val="0108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1" name="Line 1030">
            <a:extLst>
              <a:ext uri="{FF2B5EF4-FFF2-40B4-BE49-F238E27FC236}">
                <a16:creationId xmlns:a16="http://schemas.microsoft.com/office/drawing/2014/main" id="{7108EABE-7A06-334E-9518-4A6EF7072C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228600"/>
            <a:ext cx="0" cy="2574925"/>
          </a:xfrm>
          <a:prstGeom prst="line">
            <a:avLst/>
          </a:prstGeom>
          <a:noFill/>
          <a:ln w="9525">
            <a:solidFill>
              <a:srgbClr val="07070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9" name="Line 1031">
            <a:extLst>
              <a:ext uri="{FF2B5EF4-FFF2-40B4-BE49-F238E27FC236}">
                <a16:creationId xmlns:a16="http://schemas.microsoft.com/office/drawing/2014/main" id="{CF70094A-349E-924C-AA30-98DA313081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381000"/>
            <a:ext cx="685800" cy="12033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0" name="Line 1032">
            <a:extLst>
              <a:ext uri="{FF2B5EF4-FFF2-40B4-BE49-F238E27FC236}">
                <a16:creationId xmlns:a16="http://schemas.microsoft.com/office/drawing/2014/main" id="{B83C95A3-9DBC-344A-AF87-6018352090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1295400"/>
            <a:ext cx="685800" cy="304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4" name="Line 1033">
            <a:extLst>
              <a:ext uri="{FF2B5EF4-FFF2-40B4-BE49-F238E27FC236}">
                <a16:creationId xmlns:a16="http://schemas.microsoft.com/office/drawing/2014/main" id="{36EDBFD9-01D5-AB4A-AE7E-0ACFEF9F7C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1584325"/>
            <a:ext cx="685800" cy="0"/>
          </a:xfrm>
          <a:prstGeom prst="line">
            <a:avLst/>
          </a:prstGeom>
          <a:noFill/>
          <a:ln w="9525">
            <a:solidFill>
              <a:srgbClr val="07070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5" name="Line 1034">
            <a:extLst>
              <a:ext uri="{FF2B5EF4-FFF2-40B4-BE49-F238E27FC236}">
                <a16:creationId xmlns:a16="http://schemas.microsoft.com/office/drawing/2014/main" id="{65AF9BE8-5E86-D847-9646-5CC8B97D45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974725"/>
            <a:ext cx="1371600" cy="0"/>
          </a:xfrm>
          <a:prstGeom prst="line">
            <a:avLst/>
          </a:prstGeom>
          <a:noFill/>
          <a:ln w="9525">
            <a:solidFill>
              <a:srgbClr val="0108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6" name="Text Box 1035">
            <a:extLst>
              <a:ext uri="{FF2B5EF4-FFF2-40B4-BE49-F238E27FC236}">
                <a16:creationId xmlns:a16="http://schemas.microsoft.com/office/drawing/2014/main" id="{D68E689A-8ADB-5A48-93B1-B1F4421B9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889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i="1">
                <a:solidFill>
                  <a:srgbClr val="08080A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4587" name="Text Box 1036">
            <a:extLst>
              <a:ext uri="{FF2B5EF4-FFF2-40B4-BE49-F238E27FC236}">
                <a16:creationId xmlns:a16="http://schemas.microsoft.com/office/drawing/2014/main" id="{A620C5DF-E71D-394A-96B3-86988B850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8797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0" i="1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4588" name="Text Box 1037">
            <a:extLst>
              <a:ext uri="{FF2B5EF4-FFF2-40B4-BE49-F238E27FC236}">
                <a16:creationId xmlns:a16="http://schemas.microsoft.com/office/drawing/2014/main" id="{22A84962-BBE3-2A4F-9756-FA7375438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8797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4589" name="Text Box 1038">
            <a:extLst>
              <a:ext uri="{FF2B5EF4-FFF2-40B4-BE49-F238E27FC236}">
                <a16:creationId xmlns:a16="http://schemas.microsoft.com/office/drawing/2014/main" id="{D53B1414-A07E-3B4B-A050-6C4980979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87972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8080A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000" i="1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n+</a:t>
            </a:r>
            <a:r>
              <a:rPr kumimoji="1" lang="en-US" altLang="zh-CN" sz="2000" baseline="-25000">
                <a:solidFill>
                  <a:srgbClr val="08080A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590" name="Text Box 1039">
            <a:extLst>
              <a:ext uri="{FF2B5EF4-FFF2-40B4-BE49-F238E27FC236}">
                <a16:creationId xmlns:a16="http://schemas.microsoft.com/office/drawing/2014/main" id="{5177A865-FEEF-F047-B3AE-5F0D4C8B1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3557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4591" name="Text Box 1040">
            <a:extLst>
              <a:ext uri="{FF2B5EF4-FFF2-40B4-BE49-F238E27FC236}">
                <a16:creationId xmlns:a16="http://schemas.microsoft.com/office/drawing/2014/main" id="{DE853592-4B4F-6248-A314-0CD315360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73025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i="1">
                <a:solidFill>
                  <a:srgbClr val="01001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000" i="1" baseline="-25000">
                <a:solidFill>
                  <a:srgbClr val="010012"/>
                </a:solidFill>
                <a:latin typeface="Times New Roman" panose="02020603050405020304" pitchFamily="18" charset="0"/>
              </a:rPr>
              <a:t>n+1</a:t>
            </a:r>
          </a:p>
        </p:txBody>
      </p:sp>
      <p:sp>
        <p:nvSpPr>
          <p:cNvPr id="59409" name="Line 1041">
            <a:extLst>
              <a:ext uri="{FF2B5EF4-FFF2-40B4-BE49-F238E27FC236}">
                <a16:creationId xmlns:a16="http://schemas.microsoft.com/office/drawing/2014/main" id="{A16663F5-278E-2942-98C3-5BF613971A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1050925"/>
            <a:ext cx="685800" cy="5334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410" name="Line 1042">
            <a:extLst>
              <a:ext uri="{FF2B5EF4-FFF2-40B4-BE49-F238E27FC236}">
                <a16:creationId xmlns:a16="http://schemas.microsoft.com/office/drawing/2014/main" id="{922135DA-C0D0-1746-9408-F670CC9C63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685800"/>
            <a:ext cx="685800" cy="304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45">
            <a:extLst>
              <a:ext uri="{FF2B5EF4-FFF2-40B4-BE49-F238E27FC236}">
                <a16:creationId xmlns:a16="http://schemas.microsoft.com/office/drawing/2014/main" id="{106E29C1-77B0-074F-BE99-AEF7A8D6A49A}"/>
              </a:ext>
            </a:extLst>
          </p:cNvPr>
          <p:cNvGrpSpPr>
            <a:grpSpLocks/>
          </p:cNvGrpSpPr>
          <p:nvPr/>
        </p:nvGrpSpPr>
        <p:grpSpPr bwMode="auto">
          <a:xfrm>
            <a:off x="7380312" y="1752600"/>
            <a:ext cx="1143000" cy="655638"/>
            <a:chOff x="2928" y="768"/>
            <a:chExt cx="720" cy="413"/>
          </a:xfrm>
        </p:grpSpPr>
        <p:sp>
          <p:nvSpPr>
            <p:cNvPr id="24605" name="Text Box 1043">
              <a:extLst>
                <a:ext uri="{FF2B5EF4-FFF2-40B4-BE49-F238E27FC236}">
                  <a16:creationId xmlns:a16="http://schemas.microsoft.com/office/drawing/2014/main" id="{27A14E4A-D305-344D-BA9D-26ECF2D09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816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24606" name="Line 1044">
              <a:extLst>
                <a:ext uri="{FF2B5EF4-FFF2-40B4-BE49-F238E27FC236}">
                  <a16:creationId xmlns:a16="http://schemas.microsoft.com/office/drawing/2014/main" id="{BD6DC0CB-0204-B340-AB8A-255CBD38B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768"/>
              <a:ext cx="384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053">
            <a:extLst>
              <a:ext uri="{FF2B5EF4-FFF2-40B4-BE49-F238E27FC236}">
                <a16:creationId xmlns:a16="http://schemas.microsoft.com/office/drawing/2014/main" id="{44CEFA7D-2EAE-DE4E-B2FF-728341738280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673475"/>
            <a:ext cx="6477000" cy="1203325"/>
            <a:chOff x="816" y="2314"/>
            <a:chExt cx="4080" cy="758"/>
          </a:xfrm>
        </p:grpSpPr>
        <p:sp>
          <p:nvSpPr>
            <p:cNvPr id="24598" name="Line 1046">
              <a:extLst>
                <a:ext uri="{FF2B5EF4-FFF2-40B4-BE49-F238E27FC236}">
                  <a16:creationId xmlns:a16="http://schemas.microsoft.com/office/drawing/2014/main" id="{0C6F0B9B-32CF-E24D-8FB9-AF1A8EDD46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2496"/>
              <a:ext cx="432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9" name="Line 1047">
              <a:extLst>
                <a:ext uri="{FF2B5EF4-FFF2-40B4-BE49-F238E27FC236}">
                  <a16:creationId xmlns:a16="http://schemas.microsoft.com/office/drawing/2014/main" id="{4AD47EE9-0170-F842-A715-8C5F0DB5F8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2314"/>
              <a:ext cx="432" cy="7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1048">
              <a:extLst>
                <a:ext uri="{FF2B5EF4-FFF2-40B4-BE49-F238E27FC236}">
                  <a16:creationId xmlns:a16="http://schemas.microsoft.com/office/drawing/2014/main" id="{3091409F-21DA-D24B-907E-67C03879F7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592"/>
              <a:ext cx="43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Text Box 1049">
              <a:extLst>
                <a:ext uri="{FF2B5EF4-FFF2-40B4-BE49-F238E27FC236}">
                  <a16:creationId xmlns:a16="http://schemas.microsoft.com/office/drawing/2014/main" id="{44CD14FA-40F5-594F-99F8-9C23B0D46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96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rgbClr val="1C1C1C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4602" name="Text Box 1050">
              <a:extLst>
                <a:ext uri="{FF2B5EF4-FFF2-40B4-BE49-F238E27FC236}">
                  <a16:creationId xmlns:a16="http://schemas.microsoft.com/office/drawing/2014/main" id="{F43CBE0A-8253-294A-8364-4ED02E7FC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496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rgbClr val="1C1C1C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4603" name="Text Box 1051">
              <a:extLst>
                <a:ext uri="{FF2B5EF4-FFF2-40B4-BE49-F238E27FC236}">
                  <a16:creationId xmlns:a16="http://schemas.microsoft.com/office/drawing/2014/main" id="{6B129C4A-6A78-3242-8FFA-3120EF86E9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448"/>
              <a:ext cx="1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rgbClr val="1C1C1C"/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24604" name="Text Box 1052">
              <a:extLst>
                <a:ext uri="{FF2B5EF4-FFF2-40B4-BE49-F238E27FC236}">
                  <a16:creationId xmlns:a16="http://schemas.microsoft.com/office/drawing/2014/main" id="{BBD736A8-FBE6-B640-A2C1-647196175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467"/>
              <a:ext cx="7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>
                  <a:solidFill>
                    <a:srgbClr val="1C1C1C"/>
                  </a:solidFill>
                  <a:latin typeface="Times New Roman" panose="02020603050405020304" pitchFamily="18" charset="0"/>
                </a:rPr>
                <a:t>) / 2</a:t>
              </a:r>
            </a:p>
          </p:txBody>
        </p:sp>
      </p:grpSp>
      <p:graphicFrame>
        <p:nvGraphicFramePr>
          <p:cNvPr id="108544" name="Object 1024">
            <a:extLst>
              <a:ext uri="{FF2B5EF4-FFF2-40B4-BE49-F238E27FC236}">
                <a16:creationId xmlns:a16="http://schemas.microsoft.com/office/drawing/2014/main" id="{BC51B5FB-811D-394A-AD59-234FCD9DA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105400"/>
          <a:ext cx="86868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3" imgW="83096100" imgH="9944100" progId="Equation.3">
                  <p:embed/>
                </p:oleObj>
              </mc:Choice>
              <mc:Fallback>
                <p:oleObj name="Equation" r:id="rId3" imgW="83096100" imgH="99441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86868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3" name="Text Box 1055">
            <a:extLst>
              <a:ext uri="{FF2B5EF4-FFF2-40B4-BE49-F238E27FC236}">
                <a16:creationId xmlns:a16="http://schemas.microsoft.com/office/drawing/2014/main" id="{F11CAF44-5693-B845-A7E1-08DF40176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278563"/>
            <a:ext cx="495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改进的欧拉算法！</a:t>
            </a:r>
          </a:p>
        </p:txBody>
      </p:sp>
      <p:sp>
        <p:nvSpPr>
          <p:cNvPr id="33" name="Line 32">
            <a:extLst>
              <a:ext uri="{FF2B5EF4-FFF2-40B4-BE49-F238E27FC236}">
                <a16:creationId xmlns:a16="http://schemas.microsoft.com/office/drawing/2014/main" id="{7B6FDF33-F391-F445-B2D8-671EEC0692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6456" y="1180306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AF34BF4-4022-B547-B427-06182DA3C06F}"/>
                  </a:ext>
                </a:extLst>
              </p:cNvPr>
              <p:cNvSpPr txBox="1"/>
              <p:nvPr/>
            </p:nvSpPr>
            <p:spPr>
              <a:xfrm>
                <a:off x="5699638" y="1153919"/>
                <a:ext cx="833240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000" b="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AF34BF4-4022-B547-B427-06182DA3C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638" y="1153919"/>
                <a:ext cx="833240" cy="584327"/>
              </a:xfrm>
              <a:prstGeom prst="rect">
                <a:avLst/>
              </a:prstGeom>
              <a:blipFill>
                <a:blip r:embed="rId5"/>
                <a:stretch>
                  <a:fillRect l="-9091" t="-4255" r="-9091" b="-12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0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3" grpId="0" autoUpdateAnimBg="0"/>
    </p:bldLst>
  </p:timing>
</p:sld>
</file>

<file path=ppt/theme/theme1.xml><?xml version="1.0" encoding="utf-8"?>
<a:theme xmlns:a="http://schemas.openxmlformats.org/drawingml/2006/main" name="chapter1">
  <a:themeElements>
    <a:clrScheme name="chapter1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chapter1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hapter1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1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1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1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1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1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1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1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1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orkdir\computational physics\CP-1.1\chapter1.ppt</Template>
  <TotalTime>10007</TotalTime>
  <Words>808</Words>
  <Application>Microsoft Macintosh PowerPoint</Application>
  <PresentationFormat>全屏显示(4:3)</PresentationFormat>
  <Paragraphs>197</Paragraphs>
  <Slides>5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5</vt:i4>
      </vt:variant>
    </vt:vector>
  </HeadingPairs>
  <TitlesOfParts>
    <vt:vector size="70" baseType="lpstr">
      <vt:lpstr>黑体</vt:lpstr>
      <vt:lpstr>宋体</vt:lpstr>
      <vt:lpstr>Gungsuh</vt:lpstr>
      <vt:lpstr>PMingLiU</vt:lpstr>
      <vt:lpstr>Arial</vt:lpstr>
      <vt:lpstr>Calibri</vt:lpstr>
      <vt:lpstr>Cambria Math</vt:lpstr>
      <vt:lpstr>Comic Sans MS</vt:lpstr>
      <vt:lpstr>Symbol</vt:lpstr>
      <vt:lpstr>Times New Roman</vt:lpstr>
      <vt:lpstr>Verdana</vt:lpstr>
      <vt:lpstr>chapter1</vt:lpstr>
      <vt:lpstr>Clip</vt:lpstr>
      <vt:lpstr>Equation</vt:lpstr>
      <vt:lpstr>公式</vt:lpstr>
      <vt:lpstr>计算物理·数值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物理·数值方法</dc:title>
  <dc:creator>Microsoft Office User</dc:creator>
  <cp:lastModifiedBy>Microsoft Office User</cp:lastModifiedBy>
  <cp:revision>37</cp:revision>
  <cp:lastPrinted>2020-03-14T04:21:41Z</cp:lastPrinted>
  <dcterms:created xsi:type="dcterms:W3CDTF">2018-04-04T01:30:49Z</dcterms:created>
  <dcterms:modified xsi:type="dcterms:W3CDTF">2021-04-06T15:15:28Z</dcterms:modified>
</cp:coreProperties>
</file>